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17" r:id="rId1"/>
  </p:sldMasterIdLst>
  <p:notesMasterIdLst>
    <p:notesMasterId r:id="rId46"/>
  </p:notesMasterIdLst>
  <p:handoutMasterIdLst>
    <p:handoutMasterId r:id="rId47"/>
  </p:handoutMasterIdLst>
  <p:sldIdLst>
    <p:sldId id="717" r:id="rId2"/>
    <p:sldId id="958" r:id="rId3"/>
    <p:sldId id="1284" r:id="rId4"/>
    <p:sldId id="1283" r:id="rId5"/>
    <p:sldId id="1291" r:id="rId6"/>
    <p:sldId id="1202" r:id="rId7"/>
    <p:sldId id="1292" r:id="rId8"/>
    <p:sldId id="1214" r:id="rId9"/>
    <p:sldId id="1277" r:id="rId10"/>
    <p:sldId id="1285" r:id="rId11"/>
    <p:sldId id="1223" r:id="rId12"/>
    <p:sldId id="1275" r:id="rId13"/>
    <p:sldId id="1276" r:id="rId14"/>
    <p:sldId id="1215" r:id="rId15"/>
    <p:sldId id="880" r:id="rId16"/>
    <p:sldId id="1293" r:id="rId17"/>
    <p:sldId id="1294" r:id="rId18"/>
    <p:sldId id="1320" r:id="rId19"/>
    <p:sldId id="882" r:id="rId20"/>
    <p:sldId id="1321" r:id="rId21"/>
    <p:sldId id="1326" r:id="rId22"/>
    <p:sldId id="1322" r:id="rId23"/>
    <p:sldId id="1216" r:id="rId24"/>
    <p:sldId id="1327" r:id="rId25"/>
    <p:sldId id="1006" r:id="rId26"/>
    <p:sldId id="881" r:id="rId27"/>
    <p:sldId id="1328" r:id="rId28"/>
    <p:sldId id="884" r:id="rId29"/>
    <p:sldId id="886" r:id="rId30"/>
    <p:sldId id="1325" r:id="rId31"/>
    <p:sldId id="1329" r:id="rId32"/>
    <p:sldId id="894" r:id="rId33"/>
    <p:sldId id="896" r:id="rId34"/>
    <p:sldId id="897" r:id="rId35"/>
    <p:sldId id="1317" r:id="rId36"/>
    <p:sldId id="1314" r:id="rId37"/>
    <p:sldId id="1295" r:id="rId38"/>
    <p:sldId id="1218" r:id="rId39"/>
    <p:sldId id="1282" r:id="rId40"/>
    <p:sldId id="1330" r:id="rId41"/>
    <p:sldId id="1333" r:id="rId42"/>
    <p:sldId id="1331" r:id="rId43"/>
    <p:sldId id="1332" r:id="rId44"/>
    <p:sldId id="925" r:id="rId45"/>
  </p:sldIdLst>
  <p:sldSz cx="11176000" cy="6286500"/>
  <p:notesSz cx="6797675" cy="9928225"/>
  <p:embeddedFontLst>
    <p:embeddedFont>
      <p:font typeface="Cambria Math" panose="02040503050406030204" pitchFamily="18" charset="0"/>
      <p:regular r:id="rId48"/>
    </p:embeddedFont>
    <p:embeddedFont>
      <p:font typeface="Corbel" panose="020B0503020204020204" pitchFamily="34" charset="0"/>
      <p:regular r:id="rId49"/>
      <p:bold r:id="rId50"/>
      <p:italic r:id="rId51"/>
      <p:boldItalic r:id="rId52"/>
    </p:embeddedFont>
    <p:embeddedFont>
      <p:font typeface="Segoe UI" panose="020B0502040204020203" pitchFamily="34" charset="0"/>
      <p:regular r:id="rId53"/>
      <p:bold r:id="rId54"/>
      <p:italic r:id="rId55"/>
      <p:boldItalic r:id="rId56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80" userDrawn="1">
          <p15:clr>
            <a:srgbClr val="A4A3A4"/>
          </p15:clr>
        </p15:guide>
        <p15:guide id="2" pos="35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Knaus" initials="M" lastIdx="1" clrIdx="0"/>
  <p:cmAuthor id="1" name="mlechner" initials="m" lastIdx="1" clrIdx="1"/>
  <p:cmAuthor id="2" name="Michael Knaus" initials="MK" lastIdx="11" clrIdx="2">
    <p:extLst>
      <p:ext uri="{19B8F6BF-5375-455C-9EA6-DF929625EA0E}">
        <p15:presenceInfo xmlns:p15="http://schemas.microsoft.com/office/powerpoint/2012/main" userId="S-1-5-21-616792354-2620807815-2135598770-60342" providerId="AD"/>
      </p:ext>
    </p:extLst>
  </p:cmAuthor>
  <p:cmAuthor id="3" name="Knaus, Michael" initials="KM" lastIdx="1" clrIdx="3">
    <p:extLst>
      <p:ext uri="{19B8F6BF-5375-455C-9EA6-DF929625EA0E}">
        <p15:presenceInfo xmlns:p15="http://schemas.microsoft.com/office/powerpoint/2012/main" userId="S::michael.knaus@unisg.ch::1b84797c-44d5-4293-ad71-d4cd784c2101" providerId="AD"/>
      </p:ext>
    </p:extLst>
  </p:cmAuthor>
  <p:cmAuthor id="4" name="Lechner, Michael" initials="LM" lastIdx="1" clrIdx="4">
    <p:extLst>
      <p:ext uri="{19B8F6BF-5375-455C-9EA6-DF929625EA0E}">
        <p15:presenceInfo xmlns:p15="http://schemas.microsoft.com/office/powerpoint/2012/main" userId="S::Michael.Lechner@unisg.ch::2b7ff5c0-770f-4e50-960f-760a72e2710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FED6"/>
    <a:srgbClr val="11682E"/>
    <a:srgbClr val="007834"/>
    <a:srgbClr val="FF0000"/>
    <a:srgbClr val="1327E3"/>
    <a:srgbClr val="FF6600"/>
    <a:srgbClr val="EAE0D6"/>
    <a:srgbClr val="90887B"/>
    <a:srgbClr val="B5B0A0"/>
    <a:srgbClr val="C3CD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DF6277-5576-4DF5-8211-04E839EC76F5}" v="597" dt="2022-07-15T12:52:02.4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03" autoAdjust="0"/>
    <p:restoredTop sz="94559" autoAdjust="0"/>
  </p:normalViewPr>
  <p:slideViewPr>
    <p:cSldViewPr>
      <p:cViewPr varScale="1">
        <p:scale>
          <a:sx n="59" d="100"/>
          <a:sy n="59" d="100"/>
        </p:scale>
        <p:origin x="72" y="236"/>
      </p:cViewPr>
      <p:guideLst>
        <p:guide orient="horz" pos="1980"/>
        <p:guide pos="3520"/>
      </p:guideLst>
    </p:cSldViewPr>
  </p:slideViewPr>
  <p:outlineViewPr>
    <p:cViewPr>
      <p:scale>
        <a:sx n="33" d="100"/>
        <a:sy n="33" d="100"/>
      </p:scale>
      <p:origin x="0" y="-4457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63" Type="http://schemas.microsoft.com/office/2015/10/relationships/revisionInfo" Target="revisionInfo.xml"/><Relationship Id="rId68" Type="http://schemas.openxmlformats.org/officeDocument/2006/relationships/customXml" Target="../customXml/item5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presProps" Target="presProps.xml"/><Relationship Id="rId66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customXml" Target="../customXml/item1.xml"/><Relationship Id="rId69" Type="http://schemas.openxmlformats.org/officeDocument/2006/relationships/customXml" Target="../customXml/item6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viewProps" Target="viewProps.xml"/><Relationship Id="rId67" Type="http://schemas.openxmlformats.org/officeDocument/2006/relationships/customXml" Target="../customXml/item4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theme" Target="theme/theme1.xml"/><Relationship Id="rId65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3.fntdata"/><Relationship Id="rId55" Type="http://schemas.openxmlformats.org/officeDocument/2006/relationships/font" Target="fonts/font8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née Lechner" userId="4fa78a86c8864770" providerId="LiveId" clId="{9CDF6277-5576-4DF5-8211-04E839EC76F5}"/>
    <pc:docChg chg="undo custSel addSld delSld modSld modMainMaster">
      <pc:chgData name="Renée Lechner" userId="4fa78a86c8864770" providerId="LiveId" clId="{9CDF6277-5576-4DF5-8211-04E839EC76F5}" dt="2022-07-15T12:52:02.438" v="3631"/>
      <pc:docMkLst>
        <pc:docMk/>
      </pc:docMkLst>
      <pc:sldChg chg="modSp mod">
        <pc:chgData name="Renée Lechner" userId="4fa78a86c8864770" providerId="LiveId" clId="{9CDF6277-5576-4DF5-8211-04E839EC76F5}" dt="2022-07-15T11:52:13.045" v="2856" actId="179"/>
        <pc:sldMkLst>
          <pc:docMk/>
          <pc:sldMk cId="2282954164" sldId="717"/>
        </pc:sldMkLst>
        <pc:spChg chg="mod">
          <ac:chgData name="Renée Lechner" userId="4fa78a86c8864770" providerId="LiveId" clId="{9CDF6277-5576-4DF5-8211-04E839EC76F5}" dt="2022-07-15T11:48:44.409" v="2763" actId="207"/>
          <ac:spMkLst>
            <pc:docMk/>
            <pc:sldMk cId="2282954164" sldId="717"/>
            <ac:spMk id="9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2:13.045" v="2856" actId="179"/>
          <ac:spMkLst>
            <pc:docMk/>
            <pc:sldMk cId="2282954164" sldId="717"/>
            <ac:spMk id="10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1:51:25.641" v="2850" actId="1076"/>
          <ac:spMkLst>
            <pc:docMk/>
            <pc:sldMk cId="2282954164" sldId="717"/>
            <ac:spMk id="11" creationId="{00000000-0000-0000-0000-000000000000}"/>
          </ac:spMkLst>
        </pc:spChg>
        <pc:picChg chg="mod">
          <ac:chgData name="Renée Lechner" userId="4fa78a86c8864770" providerId="LiveId" clId="{9CDF6277-5576-4DF5-8211-04E839EC76F5}" dt="2022-07-15T11:49:04.653" v="2799" actId="29295"/>
          <ac:picMkLst>
            <pc:docMk/>
            <pc:sldMk cId="2282954164" sldId="717"/>
            <ac:picMk id="6" creationId="{93D3329A-75CD-4CB7-A89B-3AB544678CAB}"/>
          </ac:picMkLst>
        </pc:picChg>
      </pc:sldChg>
      <pc:sldChg chg="addSp delSp modSp mod setBg delAnim modAnim">
        <pc:chgData name="Renée Lechner" userId="4fa78a86c8864770" providerId="LiveId" clId="{9CDF6277-5576-4DF5-8211-04E839EC76F5}" dt="2022-07-14T14:32:49.472" v="1410" actId="207"/>
        <pc:sldMkLst>
          <pc:docMk/>
          <pc:sldMk cId="186725913" sldId="747"/>
        </pc:sldMkLst>
        <pc:spChg chg="mod">
          <ac:chgData name="Renée Lechner" userId="4fa78a86c8864770" providerId="LiveId" clId="{9CDF6277-5576-4DF5-8211-04E839EC76F5}" dt="2022-07-14T14:26:51.717" v="1299" actId="255"/>
          <ac:spMkLst>
            <pc:docMk/>
            <pc:sldMk cId="186725913" sldId="747"/>
            <ac:spMk id="2" creationId="{00000000-0000-0000-0000-000000000000}"/>
          </ac:spMkLst>
        </pc:spChg>
        <pc:spChg chg="add mod">
          <ac:chgData name="Renée Lechner" userId="4fa78a86c8864770" providerId="LiveId" clId="{9CDF6277-5576-4DF5-8211-04E839EC76F5}" dt="2022-07-14T14:29:15.434" v="1386" actId="2085"/>
          <ac:spMkLst>
            <pc:docMk/>
            <pc:sldMk cId="186725913" sldId="747"/>
            <ac:spMk id="5" creationId="{82C9F9C5-EAA8-FD9D-D1F7-1363CC8D1AF6}"/>
          </ac:spMkLst>
        </pc:spChg>
        <pc:spChg chg="del">
          <ac:chgData name="Renée Lechner" userId="4fa78a86c8864770" providerId="LiveId" clId="{9CDF6277-5576-4DF5-8211-04E839EC76F5}" dt="2022-07-14T14:29:29.310" v="1387" actId="478"/>
          <ac:spMkLst>
            <pc:docMk/>
            <pc:sldMk cId="186725913" sldId="747"/>
            <ac:spMk id="7" creationId="{00000000-0000-0000-0000-000000000000}"/>
          </ac:spMkLst>
        </pc:spChg>
        <pc:graphicFrameChg chg="mod">
          <ac:chgData name="Renée Lechner" userId="4fa78a86c8864770" providerId="LiveId" clId="{9CDF6277-5576-4DF5-8211-04E839EC76F5}" dt="2022-07-14T14:27:54.687" v="1315" actId="552"/>
          <ac:graphicFrameMkLst>
            <pc:docMk/>
            <pc:sldMk cId="186725913" sldId="747"/>
            <ac:graphicFrameMk id="3" creationId="{7238EF78-8D50-43A5-A1A3-B6840071F17C}"/>
          </ac:graphicFrameMkLst>
        </pc:graphicFrameChg>
        <pc:graphicFrameChg chg="mod">
          <ac:chgData name="Renée Lechner" userId="4fa78a86c8864770" providerId="LiveId" clId="{9CDF6277-5576-4DF5-8211-04E839EC76F5}" dt="2022-07-14T14:29:37.561" v="1388" actId="14100"/>
          <ac:graphicFrameMkLst>
            <pc:docMk/>
            <pc:sldMk cId="186725913" sldId="747"/>
            <ac:graphicFrameMk id="8" creationId="{00000000-0000-0000-0000-000000000000}"/>
          </ac:graphicFrameMkLst>
        </pc:graphicFrameChg>
        <pc:graphicFrameChg chg="mod">
          <ac:chgData name="Renée Lechner" userId="4fa78a86c8864770" providerId="LiveId" clId="{9CDF6277-5576-4DF5-8211-04E839EC76F5}" dt="2022-07-14T14:27:57.075" v="1316" actId="465"/>
          <ac:graphicFrameMkLst>
            <pc:docMk/>
            <pc:sldMk cId="186725913" sldId="747"/>
            <ac:graphicFrameMk id="11" creationId="{3EBC6A12-780D-4825-B479-D91B6F3CB76E}"/>
          </ac:graphicFrameMkLst>
        </pc:graphicFrameChg>
        <pc:graphicFrameChg chg="mod">
          <ac:chgData name="Renée Lechner" userId="4fa78a86c8864770" providerId="LiveId" clId="{9CDF6277-5576-4DF5-8211-04E839EC76F5}" dt="2022-07-14T14:30:43.914" v="1393" actId="1076"/>
          <ac:graphicFrameMkLst>
            <pc:docMk/>
            <pc:sldMk cId="186725913" sldId="747"/>
            <ac:graphicFrameMk id="12" creationId="{5EBF8E72-E16F-4DF0-817F-BA90A0A9A2B7}"/>
          </ac:graphicFrameMkLst>
        </pc:graphicFrameChg>
        <pc:graphicFrameChg chg="mod">
          <ac:chgData name="Renée Lechner" userId="4fa78a86c8864770" providerId="LiveId" clId="{9CDF6277-5576-4DF5-8211-04E839EC76F5}" dt="2022-07-14T14:31:09.798" v="1394" actId="2085"/>
          <ac:graphicFrameMkLst>
            <pc:docMk/>
            <pc:sldMk cId="186725913" sldId="747"/>
            <ac:graphicFrameMk id="14" creationId="{F9E8D654-5371-4264-A1DB-0BC78E381C8C}"/>
          </ac:graphicFrameMkLst>
        </pc:graphicFrameChg>
        <pc:graphicFrameChg chg="add del mod">
          <ac:chgData name="Renée Lechner" userId="4fa78a86c8864770" providerId="LiveId" clId="{9CDF6277-5576-4DF5-8211-04E839EC76F5}" dt="2022-07-14T14:28:40.328" v="1323" actId="478"/>
          <ac:graphicFrameMkLst>
            <pc:docMk/>
            <pc:sldMk cId="186725913" sldId="747"/>
            <ac:graphicFrameMk id="16" creationId="{6BCBC113-086A-F40F-6C47-1C5C43D546F9}"/>
          </ac:graphicFrameMkLst>
        </pc:graphicFrameChg>
        <pc:picChg chg="add del mod">
          <ac:chgData name="Renée Lechner" userId="4fa78a86c8864770" providerId="LiveId" clId="{9CDF6277-5576-4DF5-8211-04E839EC76F5}" dt="2022-07-14T14:32:16.265" v="1403" actId="478"/>
          <ac:picMkLst>
            <pc:docMk/>
            <pc:sldMk cId="186725913" sldId="747"/>
            <ac:picMk id="17" creationId="{6BC2595E-1B55-7217-0577-7FA9B7D112C5}"/>
          </ac:picMkLst>
        </pc:picChg>
        <pc:picChg chg="add mod">
          <ac:chgData name="Renée Lechner" userId="4fa78a86c8864770" providerId="LiveId" clId="{9CDF6277-5576-4DF5-8211-04E839EC76F5}" dt="2022-07-14T14:32:49.472" v="1410" actId="207"/>
          <ac:picMkLst>
            <pc:docMk/>
            <pc:sldMk cId="186725913" sldId="747"/>
            <ac:picMk id="19" creationId="{13997EAF-34EE-4B2B-7F8D-1869A9C32049}"/>
          </ac:picMkLst>
        </pc:picChg>
        <pc:cxnChg chg="del">
          <ac:chgData name="Renée Lechner" userId="4fa78a86c8864770" providerId="LiveId" clId="{9CDF6277-5576-4DF5-8211-04E839EC76F5}" dt="2022-07-14T14:32:04.830" v="1398" actId="478"/>
          <ac:cxnSpMkLst>
            <pc:docMk/>
            <pc:sldMk cId="186725913" sldId="747"/>
            <ac:cxnSpMk id="6" creationId="{32EB9DB2-ADBF-48B0-BF4A-3B46FC1241DE}"/>
          </ac:cxnSpMkLst>
        </pc:cxnChg>
        <pc:cxnChg chg="del">
          <ac:chgData name="Renée Lechner" userId="4fa78a86c8864770" providerId="LiveId" clId="{9CDF6277-5576-4DF5-8211-04E839EC76F5}" dt="2022-07-14T14:32:06.247" v="1399" actId="478"/>
          <ac:cxnSpMkLst>
            <pc:docMk/>
            <pc:sldMk cId="186725913" sldId="747"/>
            <ac:cxnSpMk id="15" creationId="{D87F2781-D420-4CD9-B624-92C4A27396DF}"/>
          </ac:cxnSpMkLst>
        </pc:cxnChg>
      </pc:sldChg>
      <pc:sldChg chg="addSp delSp modSp mod">
        <pc:chgData name="Renée Lechner" userId="4fa78a86c8864770" providerId="LiveId" clId="{9CDF6277-5576-4DF5-8211-04E839EC76F5}" dt="2022-07-15T12:33:01.354" v="3410" actId="1037"/>
        <pc:sldMkLst>
          <pc:docMk/>
          <pc:sldMk cId="2815895412" sldId="925"/>
        </pc:sldMkLst>
        <pc:spChg chg="add mod">
          <ac:chgData name="Renée Lechner" userId="4fa78a86c8864770" providerId="LiveId" clId="{9CDF6277-5576-4DF5-8211-04E839EC76F5}" dt="2022-07-15T12:33:01.354" v="3410" actId="1037"/>
          <ac:spMkLst>
            <pc:docMk/>
            <pc:sldMk cId="2815895412" sldId="925"/>
            <ac:spMk id="6" creationId="{725E6F7F-BCC4-4338-FA17-0091A942C54B}"/>
          </ac:spMkLst>
        </pc:spChg>
        <pc:picChg chg="add mod">
          <ac:chgData name="Renée Lechner" userId="4fa78a86c8864770" providerId="LiveId" clId="{9CDF6277-5576-4DF5-8211-04E839EC76F5}" dt="2022-07-15T12:33:01.354" v="3410" actId="1037"/>
          <ac:picMkLst>
            <pc:docMk/>
            <pc:sldMk cId="2815895412" sldId="925"/>
            <ac:picMk id="3" creationId="{597418D2-B266-B752-4704-4D1C41F7849F}"/>
          </ac:picMkLst>
        </pc:picChg>
        <pc:picChg chg="add del mod">
          <ac:chgData name="Renée Lechner" userId="4fa78a86c8864770" providerId="LiveId" clId="{9CDF6277-5576-4DF5-8211-04E839EC76F5}" dt="2022-07-14T15:03:13.879" v="1812" actId="478"/>
          <ac:picMkLst>
            <pc:docMk/>
            <pc:sldMk cId="2815895412" sldId="925"/>
            <ac:picMk id="4" creationId="{BA516DA2-D3A5-8A03-D09E-D323F197AA87}"/>
          </ac:picMkLst>
        </pc:picChg>
        <pc:picChg chg="del">
          <ac:chgData name="Renée Lechner" userId="4fa78a86c8864770" providerId="LiveId" clId="{9CDF6277-5576-4DF5-8211-04E839EC76F5}" dt="2022-07-14T15:02:06.234" v="1803" actId="478"/>
          <ac:picMkLst>
            <pc:docMk/>
            <pc:sldMk cId="2815895412" sldId="925"/>
            <ac:picMk id="5" creationId="{5F214FEA-F1F2-435E-A7F7-D4098D1C59A7}"/>
          </ac:picMkLst>
        </pc:picChg>
      </pc:sldChg>
      <pc:sldChg chg="modSp add del mod">
        <pc:chgData name="Renée Lechner" userId="4fa78a86c8864770" providerId="LiveId" clId="{9CDF6277-5576-4DF5-8211-04E839EC76F5}" dt="2022-07-15T12:33:50.721" v="3411" actId="47"/>
        <pc:sldMkLst>
          <pc:docMk/>
          <pc:sldMk cId="2254513141" sldId="926"/>
        </pc:sldMkLst>
        <pc:spChg chg="mod">
          <ac:chgData name="Renée Lechner" userId="4fa78a86c8864770" providerId="LiveId" clId="{9CDF6277-5576-4DF5-8211-04E839EC76F5}" dt="2022-07-14T14:58:52.649" v="1677" actId="14100"/>
          <ac:spMkLst>
            <pc:docMk/>
            <pc:sldMk cId="2254513141" sldId="926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4:59:46.776" v="1708" actId="1076"/>
          <ac:spMkLst>
            <pc:docMk/>
            <pc:sldMk cId="2254513141" sldId="926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4:58:56.150" v="1678" actId="14100"/>
          <ac:spMkLst>
            <pc:docMk/>
            <pc:sldMk cId="2254513141" sldId="926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0:19.574" v="1717" actId="113"/>
          <ac:spMkLst>
            <pc:docMk/>
            <pc:sldMk cId="2254513141" sldId="926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4:59:26.147" v="1695" actId="14100"/>
          <ac:spMkLst>
            <pc:docMk/>
            <pc:sldMk cId="2254513141" sldId="926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00:33.078" v="1720" actId="1076"/>
          <ac:spMkLst>
            <pc:docMk/>
            <pc:sldMk cId="2254513141" sldId="926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4:59:30.295" v="1698" actId="14100"/>
          <ac:spMkLst>
            <pc:docMk/>
            <pc:sldMk cId="2254513141" sldId="926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00:26.269" v="1719" actId="113"/>
          <ac:spMkLst>
            <pc:docMk/>
            <pc:sldMk cId="2254513141" sldId="926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01:07.815" v="1800" actId="1076"/>
          <ac:spMkLst>
            <pc:docMk/>
            <pc:sldMk cId="2254513141" sldId="926"/>
            <ac:spMk id="46" creationId="{DBD354BA-738A-437C-99D7-FBAD2E920DB3}"/>
          </ac:spMkLst>
        </pc:spChg>
        <pc:spChg chg="mod">
          <ac:chgData name="Renée Lechner" userId="4fa78a86c8864770" providerId="LiveId" clId="{9CDF6277-5576-4DF5-8211-04E839EC76F5}" dt="2022-07-14T15:01:35.885" v="1801" actId="207"/>
          <ac:spMkLst>
            <pc:docMk/>
            <pc:sldMk cId="2254513141" sldId="926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04:45.926" v="1820" actId="403"/>
          <ac:spMkLst>
            <pc:docMk/>
            <pc:sldMk cId="2254513141" sldId="926"/>
            <ac:spMk id="48" creationId="{0E487B99-5CAA-4001-97A1-A3F1127FF8A4}"/>
          </ac:spMkLst>
        </pc:spChg>
      </pc:sldChg>
      <pc:sldChg chg="modSp mod">
        <pc:chgData name="Renée Lechner" userId="4fa78a86c8864770" providerId="LiveId" clId="{9CDF6277-5576-4DF5-8211-04E839EC76F5}" dt="2022-07-14T13:09:25.437" v="242" actId="27636"/>
        <pc:sldMkLst>
          <pc:docMk/>
          <pc:sldMk cId="1200930109" sldId="958"/>
        </pc:sldMkLst>
        <pc:spChg chg="mod">
          <ac:chgData name="Renée Lechner" userId="4fa78a86c8864770" providerId="LiveId" clId="{9CDF6277-5576-4DF5-8211-04E839EC76F5}" dt="2022-07-14T13:09:25.437" v="242" actId="27636"/>
          <ac:spMkLst>
            <pc:docMk/>
            <pc:sldMk cId="1200930109" sldId="958"/>
            <ac:spMk id="3" creationId="{F3D45A9C-688A-486E-B69D-A779F6F78FF7}"/>
          </ac:spMkLst>
        </pc:spChg>
      </pc:sldChg>
      <pc:sldChg chg="modSp del mod modAnim">
        <pc:chgData name="Renée Lechner" userId="4fa78a86c8864770" providerId="LiveId" clId="{9CDF6277-5576-4DF5-8211-04E839EC76F5}" dt="2022-07-14T14:13:28.393" v="1100" actId="47"/>
        <pc:sldMkLst>
          <pc:docMk/>
          <pc:sldMk cId="2393315181" sldId="967"/>
        </pc:sldMkLst>
        <pc:spChg chg="mod">
          <ac:chgData name="Renée Lechner" userId="4fa78a86c8864770" providerId="LiveId" clId="{9CDF6277-5576-4DF5-8211-04E839EC76F5}" dt="2022-07-14T13:09:25.423" v="241" actId="27636"/>
          <ac:spMkLst>
            <pc:docMk/>
            <pc:sldMk cId="2393315181" sldId="967"/>
            <ac:spMk id="3" creationId="{57627FF2-F7A2-47A9-8605-BAF5C9E7F1D5}"/>
          </ac:spMkLst>
        </pc:spChg>
      </pc:sldChg>
      <pc:sldChg chg="modSp del mod">
        <pc:chgData name="Renée Lechner" userId="4fa78a86c8864770" providerId="LiveId" clId="{9CDF6277-5576-4DF5-8211-04E839EC76F5}" dt="2022-07-15T12:01:43.979" v="2946" actId="47"/>
        <pc:sldMkLst>
          <pc:docMk/>
          <pc:sldMk cId="4132558418" sldId="970"/>
        </pc:sldMkLst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17:38.076" v="1174" actId="207"/>
          <ac:spMkLst>
            <pc:docMk/>
            <pc:sldMk cId="4132558418" sldId="97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3:09:26.991" v="251" actId="27636"/>
        <pc:sldMkLst>
          <pc:docMk/>
          <pc:sldMk cId="1176716365" sldId="974"/>
        </pc:sldMkLst>
        <pc:spChg chg="mod">
          <ac:chgData name="Renée Lechner" userId="4fa78a86c8864770" providerId="LiveId" clId="{9CDF6277-5576-4DF5-8211-04E839EC76F5}" dt="2022-07-14T13:09:26.991" v="251" actId="27636"/>
          <ac:spMkLst>
            <pc:docMk/>
            <pc:sldMk cId="1176716365" sldId="974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4:47:05.075" v="1504" actId="47"/>
        <pc:sldMkLst>
          <pc:docMk/>
          <pc:sldMk cId="4153817755" sldId="1097"/>
        </pc:sldMkLst>
        <pc:grpChg chg="mod">
          <ac:chgData name="Renée Lechner" userId="4fa78a86c8864770" providerId="LiveId" clId="{9CDF6277-5576-4DF5-8211-04E839EC76F5}" dt="2022-07-14T14:34:22.085" v="1448" actId="1076"/>
          <ac:grpSpMkLst>
            <pc:docMk/>
            <pc:sldMk cId="4153817755" sldId="1097"/>
            <ac:grpSpMk id="24" creationId="{6E1289B6-94FC-4BE3-BE22-041C18C5E61D}"/>
          </ac:grpSpMkLst>
        </pc:grpChg>
        <pc:picChg chg="mod">
          <ac:chgData name="Renée Lechner" userId="4fa78a86c8864770" providerId="LiveId" clId="{9CDF6277-5576-4DF5-8211-04E839EC76F5}" dt="2022-07-14T14:42:35.542" v="1485" actId="1076"/>
          <ac:picMkLst>
            <pc:docMk/>
            <pc:sldMk cId="4153817755" sldId="1097"/>
            <ac:picMk id="28" creationId="{E14D5BBA-61CF-4860-9C4F-817E586A663F}"/>
          </ac:picMkLst>
        </pc:picChg>
        <pc:picChg chg="mod">
          <ac:chgData name="Renée Lechner" userId="4fa78a86c8864770" providerId="LiveId" clId="{9CDF6277-5576-4DF5-8211-04E839EC76F5}" dt="2022-07-14T14:42:37.576" v="1486" actId="1076"/>
          <ac:picMkLst>
            <pc:docMk/>
            <pc:sldMk cId="4153817755" sldId="1097"/>
            <ac:picMk id="30" creationId="{DF45BD08-8781-44A0-A960-ADD74262B8FC}"/>
          </ac:picMkLst>
        </pc:picChg>
        <pc:picChg chg="mod">
          <ac:chgData name="Renée Lechner" userId="4fa78a86c8864770" providerId="LiveId" clId="{9CDF6277-5576-4DF5-8211-04E839EC76F5}" dt="2022-07-14T14:43:57.186" v="1493" actId="1076"/>
          <ac:picMkLst>
            <pc:docMk/>
            <pc:sldMk cId="4153817755" sldId="1097"/>
            <ac:picMk id="32" creationId="{5EBB9C20-DC4E-48A0-BA01-A4244AA50A4B}"/>
          </ac:picMkLst>
        </pc:picChg>
        <pc:picChg chg="mod">
          <ac:chgData name="Renée Lechner" userId="4fa78a86c8864770" providerId="LiveId" clId="{9CDF6277-5576-4DF5-8211-04E839EC76F5}" dt="2022-07-14T14:42:40.080" v="1487" actId="1076"/>
          <ac:picMkLst>
            <pc:docMk/>
            <pc:sldMk cId="4153817755" sldId="1097"/>
            <ac:picMk id="33" creationId="{9D1BCB31-1FA5-4ADF-8E5B-247C177B9C44}"/>
          </ac:picMkLst>
        </pc:picChg>
        <pc:picChg chg="mod">
          <ac:chgData name="Renée Lechner" userId="4fa78a86c8864770" providerId="LiveId" clId="{9CDF6277-5576-4DF5-8211-04E839EC76F5}" dt="2022-07-14T14:42:32.972" v="1484" actId="1076"/>
          <ac:picMkLst>
            <pc:docMk/>
            <pc:sldMk cId="4153817755" sldId="1097"/>
            <ac:picMk id="34" creationId="{8A169ACD-034B-4154-A498-9A90A5A3C7F6}"/>
          </ac:picMkLst>
        </pc:picChg>
      </pc:sldChg>
      <pc:sldChg chg="modSp mod">
        <pc:chgData name="Renée Lechner" userId="4fa78a86c8864770" providerId="LiveId" clId="{9CDF6277-5576-4DF5-8211-04E839EC76F5}" dt="2022-07-14T14:28:08.202" v="1318" actId="1076"/>
        <pc:sldMkLst>
          <pc:docMk/>
          <pc:sldMk cId="3250425578" sldId="1116"/>
        </pc:sldMkLst>
        <pc:graphicFrameChg chg="mod">
          <ac:chgData name="Renée Lechner" userId="4fa78a86c8864770" providerId="LiveId" clId="{9CDF6277-5576-4DF5-8211-04E839EC76F5}" dt="2022-07-14T14:28:08.202" v="1318" actId="1076"/>
          <ac:graphicFrameMkLst>
            <pc:docMk/>
            <pc:sldMk cId="3250425578" sldId="1116"/>
            <ac:graphicFrameMk id="6" creationId="{168435E5-E9B0-493D-8F6F-5F758DC26612}"/>
          </ac:graphicFrameMkLst>
        </pc:graphicFrameChg>
      </pc:sldChg>
      <pc:sldChg chg="modSp mod">
        <pc:chgData name="Renée Lechner" userId="4fa78a86c8864770" providerId="LiveId" clId="{9CDF6277-5576-4DF5-8211-04E839EC76F5}" dt="2022-07-14T14:47:20.838" v="1506" actId="1076"/>
        <pc:sldMkLst>
          <pc:docMk/>
          <pc:sldMk cId="602979136" sldId="1144"/>
        </pc:sldMkLst>
        <pc:picChg chg="mod">
          <ac:chgData name="Renée Lechner" userId="4fa78a86c8864770" providerId="LiveId" clId="{9CDF6277-5576-4DF5-8211-04E839EC76F5}" dt="2022-07-14T14:47:20.838" v="1506" actId="1076"/>
          <ac:picMkLst>
            <pc:docMk/>
            <pc:sldMk cId="602979136" sldId="1144"/>
            <ac:picMk id="5" creationId="{6BBD6594-EF58-4D72-B55F-925662AC24C7}"/>
          </ac:picMkLst>
        </pc:picChg>
      </pc:sldChg>
      <pc:sldChg chg="modSp mod">
        <pc:chgData name="Renée Lechner" userId="4fa78a86c8864770" providerId="LiveId" clId="{9CDF6277-5576-4DF5-8211-04E839EC76F5}" dt="2022-07-14T13:09:27.057" v="253" actId="27636"/>
        <pc:sldMkLst>
          <pc:docMk/>
          <pc:sldMk cId="3717494794" sldId="1146"/>
        </pc:sldMkLst>
        <pc:spChg chg="mod">
          <ac:chgData name="Renée Lechner" userId="4fa78a86c8864770" providerId="LiveId" clId="{9CDF6277-5576-4DF5-8211-04E839EC76F5}" dt="2022-07-14T13:09:27.057" v="253" actId="27636"/>
          <ac:spMkLst>
            <pc:docMk/>
            <pc:sldMk cId="3717494794" sldId="1146"/>
            <ac:spMk id="3" creationId="{F3D45A9C-688A-486E-B69D-A779F6F78FF7}"/>
          </ac:spMkLst>
        </pc:spChg>
      </pc:sldChg>
      <pc:sldChg chg="modSp del mod">
        <pc:chgData name="Renée Lechner" userId="4fa78a86c8864770" providerId="LiveId" clId="{9CDF6277-5576-4DF5-8211-04E839EC76F5}" dt="2022-07-14T13:56:25.839" v="919" actId="47"/>
        <pc:sldMkLst>
          <pc:docMk/>
          <pc:sldMk cId="4017968107" sldId="1147"/>
        </pc:sldMkLst>
        <pc:picChg chg="mod">
          <ac:chgData name="Renée Lechner" userId="4fa78a86c8864770" providerId="LiveId" clId="{9CDF6277-5576-4DF5-8211-04E839EC76F5}" dt="2022-07-14T13:14:18.734" v="366" actId="1076"/>
          <ac:picMkLst>
            <pc:docMk/>
            <pc:sldMk cId="4017968107" sldId="1147"/>
            <ac:picMk id="4" creationId="{7383B96B-0319-4107-BE9E-34178EE9A387}"/>
          </ac:picMkLst>
        </pc:picChg>
        <pc:picChg chg="mod">
          <ac:chgData name="Renée Lechner" userId="4fa78a86c8864770" providerId="LiveId" clId="{9CDF6277-5576-4DF5-8211-04E839EC76F5}" dt="2022-07-14T13:11:39.944" v="269" actId="1076"/>
          <ac:picMkLst>
            <pc:docMk/>
            <pc:sldMk cId="4017968107" sldId="1147"/>
            <ac:picMk id="13" creationId="{CC0CBEB1-B36C-4B84-AC37-56BE69B00C91}"/>
          </ac:picMkLst>
        </pc:picChg>
      </pc:sldChg>
      <pc:sldChg chg="modSp mod">
        <pc:chgData name="Renée Lechner" userId="4fa78a86c8864770" providerId="LiveId" clId="{9CDF6277-5576-4DF5-8211-04E839EC76F5}" dt="2022-07-14T14:18:38.966" v="1180" actId="1076"/>
        <pc:sldMkLst>
          <pc:docMk/>
          <pc:sldMk cId="4096584465" sldId="1152"/>
        </pc:sldMkLst>
        <pc:spChg chg="mod">
          <ac:chgData name="Renée Lechner" userId="4fa78a86c8864770" providerId="LiveId" clId="{9CDF6277-5576-4DF5-8211-04E839EC76F5}" dt="2022-07-14T14:18:33.399" v="1179" actId="1076"/>
          <ac:spMkLst>
            <pc:docMk/>
            <pc:sldMk cId="4096584465" sldId="1152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18:38.966" v="1180" actId="1076"/>
          <ac:picMkLst>
            <pc:docMk/>
            <pc:sldMk cId="4096584465" sldId="1152"/>
            <ac:picMk id="7" creationId="{76761970-A2F1-49D3-98D5-B2B260BEFAB5}"/>
          </ac:picMkLst>
        </pc:picChg>
      </pc:sldChg>
      <pc:sldChg chg="modSp mod">
        <pc:chgData name="Renée Lechner" userId="4fa78a86c8864770" providerId="LiveId" clId="{9CDF6277-5576-4DF5-8211-04E839EC76F5}" dt="2022-07-14T14:51:08.340" v="1567" actId="1076"/>
        <pc:sldMkLst>
          <pc:docMk/>
          <pc:sldMk cId="1173823527" sldId="1155"/>
        </pc:sldMkLst>
        <pc:spChg chg="mod">
          <ac:chgData name="Renée Lechner" userId="4fa78a86c8864770" providerId="LiveId" clId="{9CDF6277-5576-4DF5-8211-04E839EC76F5}" dt="2022-07-14T14:51:04.724" v="1566" actId="1076"/>
          <ac:spMkLst>
            <pc:docMk/>
            <pc:sldMk cId="1173823527" sldId="1155"/>
            <ac:spMk id="3" creationId="{F3D45A9C-688A-486E-B69D-A779F6F78FF7}"/>
          </ac:spMkLst>
        </pc:spChg>
        <pc:picChg chg="mod">
          <ac:chgData name="Renée Lechner" userId="4fa78a86c8864770" providerId="LiveId" clId="{9CDF6277-5576-4DF5-8211-04E839EC76F5}" dt="2022-07-14T14:51:08.340" v="1567" actId="1076"/>
          <ac:picMkLst>
            <pc:docMk/>
            <pc:sldMk cId="1173823527" sldId="1155"/>
            <ac:picMk id="5" creationId="{E7369A71-E37C-4384-A2FB-44EB8A6C392C}"/>
          </ac:picMkLst>
        </pc:picChg>
      </pc:sldChg>
      <pc:sldChg chg="modSp mod">
        <pc:chgData name="Renée Lechner" userId="4fa78a86c8864770" providerId="LiveId" clId="{9CDF6277-5576-4DF5-8211-04E839EC76F5}" dt="2022-07-14T14:51:26.384" v="1570" actId="1076"/>
        <pc:sldMkLst>
          <pc:docMk/>
          <pc:sldMk cId="1133009856" sldId="1156"/>
        </pc:sldMkLst>
        <pc:picChg chg="mod">
          <ac:chgData name="Renée Lechner" userId="4fa78a86c8864770" providerId="LiveId" clId="{9CDF6277-5576-4DF5-8211-04E839EC76F5}" dt="2022-07-14T14:51:26.384" v="1570" actId="1076"/>
          <ac:picMkLst>
            <pc:docMk/>
            <pc:sldMk cId="1133009856" sldId="1156"/>
            <ac:picMk id="5" creationId="{23E2CEB4-3DED-4E27-98F8-D432D0D505E6}"/>
          </ac:picMkLst>
        </pc:picChg>
      </pc:sldChg>
      <pc:sldChg chg="addSp delSp modSp mod">
        <pc:chgData name="Renée Lechner" userId="4fa78a86c8864770" providerId="LiveId" clId="{9CDF6277-5576-4DF5-8211-04E839EC76F5}" dt="2022-07-14T14:48:07.036" v="1512" actId="1076"/>
        <pc:sldMkLst>
          <pc:docMk/>
          <pc:sldMk cId="2754717502" sldId="1158"/>
        </pc:sldMkLst>
        <pc:spChg chg="mod">
          <ac:chgData name="Renée Lechner" userId="4fa78a86c8864770" providerId="LiveId" clId="{9CDF6277-5576-4DF5-8211-04E839EC76F5}" dt="2022-07-14T13:09:25.505" v="246" actId="27636"/>
          <ac:spMkLst>
            <pc:docMk/>
            <pc:sldMk cId="2754717502" sldId="1158"/>
            <ac:spMk id="3" creationId="{F3D45A9C-688A-486E-B69D-A779F6F78FF7}"/>
          </ac:spMkLst>
        </pc:spChg>
        <pc:picChg chg="add del">
          <ac:chgData name="Renée Lechner" userId="4fa78a86c8864770" providerId="LiveId" clId="{9CDF6277-5576-4DF5-8211-04E839EC76F5}" dt="2022-07-14T14:48:00.919" v="1511" actId="478"/>
          <ac:picMkLst>
            <pc:docMk/>
            <pc:sldMk cId="2754717502" sldId="1158"/>
            <ac:picMk id="4" creationId="{DAA9C969-D6CF-0660-698C-F537E743C279}"/>
          </ac:picMkLst>
        </pc:picChg>
        <pc:picChg chg="mod">
          <ac:chgData name="Renée Lechner" userId="4fa78a86c8864770" providerId="LiveId" clId="{9CDF6277-5576-4DF5-8211-04E839EC76F5}" dt="2022-07-14T14:48:07.036" v="1512" actId="1076"/>
          <ac:picMkLst>
            <pc:docMk/>
            <pc:sldMk cId="2754717502" sldId="1158"/>
            <ac:picMk id="14" creationId="{9FC331CC-CC31-4ABE-B8F7-A3C846134B8E}"/>
          </ac:picMkLst>
        </pc:picChg>
      </pc:sldChg>
      <pc:sldChg chg="modSp mod">
        <pc:chgData name="Renée Lechner" userId="4fa78a86c8864770" providerId="LiveId" clId="{9CDF6277-5576-4DF5-8211-04E839EC76F5}" dt="2022-07-14T14:23:24.643" v="1225" actId="1076"/>
        <pc:sldMkLst>
          <pc:docMk/>
          <pc:sldMk cId="3620058839" sldId="1159"/>
        </pc:sldMkLst>
        <pc:spChg chg="mod">
          <ac:chgData name="Renée Lechner" userId="4fa78a86c8864770" providerId="LiveId" clId="{9CDF6277-5576-4DF5-8211-04E839EC76F5}" dt="2022-07-14T14:23:14.535" v="1224" actId="1076"/>
          <ac:spMkLst>
            <pc:docMk/>
            <pc:sldMk cId="3620058839" sldId="1159"/>
            <ac:spMk id="8" creationId="{5E2AF0C8-12B9-4C55-A2BF-BA2AF2E42BB8}"/>
          </ac:spMkLst>
        </pc:spChg>
        <pc:graphicFrameChg chg="mod modGraphic">
          <ac:chgData name="Renée Lechner" userId="4fa78a86c8864770" providerId="LiveId" clId="{9CDF6277-5576-4DF5-8211-04E839EC76F5}" dt="2022-07-14T14:23:24.643" v="1225" actId="1076"/>
          <ac:graphicFrameMkLst>
            <pc:docMk/>
            <pc:sldMk cId="3620058839" sldId="1159"/>
            <ac:graphicFrameMk id="7" creationId="{D66FC6E9-3EBC-4D31-B293-4AF95C4C8B4A}"/>
          </ac:graphicFrameMkLst>
        </pc:graphicFrameChg>
      </pc:sldChg>
      <pc:sldChg chg="modSp del mod">
        <pc:chgData name="Renée Lechner" userId="4fa78a86c8864770" providerId="LiveId" clId="{9CDF6277-5576-4DF5-8211-04E839EC76F5}" dt="2022-07-15T12:04:41.112" v="2971" actId="47"/>
        <pc:sldMkLst>
          <pc:docMk/>
          <pc:sldMk cId="3629547410" sldId="1160"/>
        </pc:sldMkLst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23:45.354" v="1248" actId="207"/>
          <ac:spMkLst>
            <pc:docMk/>
            <pc:sldMk cId="3629547410" sldId="1160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33:56.313" v="1445" actId="207"/>
        <pc:sldMkLst>
          <pc:docMk/>
          <pc:sldMk cId="2507917406" sldId="1163"/>
        </pc:sldMkLst>
        <pc:spChg chg="mod">
          <ac:chgData name="Renée Lechner" userId="4fa78a86c8864770" providerId="LiveId" clId="{9CDF6277-5576-4DF5-8211-04E839EC76F5}" dt="2022-07-14T13:09:25.489" v="245" actId="27636"/>
          <ac:spMkLst>
            <pc:docMk/>
            <pc:sldMk cId="2507917406" sldId="1163"/>
            <ac:spMk id="3" creationId="{F3D45A9C-688A-486E-B69D-A779F6F78FF7}"/>
          </ac:spMkLst>
        </pc:spChg>
        <pc:graphicFrameChg chg="mod">
          <ac:chgData name="Renée Lechner" userId="4fa78a86c8864770" providerId="LiveId" clId="{9CDF6277-5576-4DF5-8211-04E839EC76F5}" dt="2022-07-14T14:33:56.313" v="1445" actId="207"/>
          <ac:graphicFrameMkLst>
            <pc:docMk/>
            <pc:sldMk cId="2507917406" sldId="1163"/>
            <ac:graphicFrameMk id="4" creationId="{2A25DDA2-C7A5-48A6-8037-4BFC1CA91018}"/>
          </ac:graphicFrameMkLst>
        </pc:graphicFrameChg>
      </pc:sldChg>
      <pc:sldChg chg="modSp mod">
        <pc:chgData name="Renée Lechner" userId="4fa78a86c8864770" providerId="LiveId" clId="{9CDF6277-5576-4DF5-8211-04E839EC76F5}" dt="2022-07-14T14:48:22.194" v="1515" actId="1076"/>
        <pc:sldMkLst>
          <pc:docMk/>
          <pc:sldMk cId="1817747950" sldId="1166"/>
        </pc:sldMkLst>
        <pc:picChg chg="mod">
          <ac:chgData name="Renée Lechner" userId="4fa78a86c8864770" providerId="LiveId" clId="{9CDF6277-5576-4DF5-8211-04E839EC76F5}" dt="2022-07-14T14:48:22.194" v="1515" actId="1076"/>
          <ac:picMkLst>
            <pc:docMk/>
            <pc:sldMk cId="1817747950" sldId="1166"/>
            <ac:picMk id="16" creationId="{BC85E73B-4D72-4B25-AAE1-4F3353B30FAB}"/>
          </ac:picMkLst>
        </pc:picChg>
      </pc:sldChg>
      <pc:sldChg chg="addSp delSp modSp mod addAnim delAnim">
        <pc:chgData name="Renée Lechner" userId="4fa78a86c8864770" providerId="LiveId" clId="{9CDF6277-5576-4DF5-8211-04E839EC76F5}" dt="2022-07-14T14:49:47.320" v="1540" actId="465"/>
        <pc:sldMkLst>
          <pc:docMk/>
          <pc:sldMk cId="587467623" sldId="1167"/>
        </pc:sldMkLst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5" creationId="{5C46DE69-1608-4B04-8471-86402061B410}"/>
          </ac:picMkLst>
        </pc:picChg>
        <pc:picChg chg="add del mod">
          <ac:chgData name="Renée Lechner" userId="4fa78a86c8864770" providerId="LiveId" clId="{9CDF6277-5576-4DF5-8211-04E839EC76F5}" dt="2022-07-14T14:49:44.425" v="1539" actId="552"/>
          <ac:picMkLst>
            <pc:docMk/>
            <pc:sldMk cId="587467623" sldId="1167"/>
            <ac:picMk id="7" creationId="{DCD5F2ED-852C-4E59-A234-6265EC52320C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9" creationId="{A94EEBD8-AF3F-45A9-A98B-B0D0000A3D73}"/>
          </ac:picMkLst>
        </pc:picChg>
        <pc:picChg chg="add del mod">
          <ac:chgData name="Renée Lechner" userId="4fa78a86c8864770" providerId="LiveId" clId="{9CDF6277-5576-4DF5-8211-04E839EC76F5}" dt="2022-07-14T14:49:47.320" v="1540" actId="465"/>
          <ac:picMkLst>
            <pc:docMk/>
            <pc:sldMk cId="587467623" sldId="1167"/>
            <ac:picMk id="11" creationId="{AAD62E80-D62D-4075-97AF-CCA0960A95A2}"/>
          </ac:picMkLst>
        </pc:picChg>
      </pc:sldChg>
      <pc:sldChg chg="modSp del mod">
        <pc:chgData name="Renée Lechner" userId="4fa78a86c8864770" providerId="LiveId" clId="{9CDF6277-5576-4DF5-8211-04E839EC76F5}" dt="2022-07-15T12:05:13.609" v="2975" actId="47"/>
        <pc:sldMkLst>
          <pc:docMk/>
          <pc:sldMk cId="1574683088" sldId="1168"/>
        </pc:sldMkLst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0:15.898" v="1561" actId="207"/>
          <ac:spMkLst>
            <pc:docMk/>
            <pc:sldMk cId="1574683088" sldId="1168"/>
            <ac:spMk id="8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57:31.271" v="1651" actId="2085"/>
        <pc:sldMkLst>
          <pc:docMk/>
          <pc:sldMk cId="2612140607" sldId="1169"/>
        </pc:sldMkLst>
        <pc:spChg chg="mod">
          <ac:chgData name="Renée Lechner" userId="4fa78a86c8864770" providerId="LiveId" clId="{9CDF6277-5576-4DF5-8211-04E839EC76F5}" dt="2022-07-14T14:56:44.698" v="1636" actId="2085"/>
          <ac:spMkLst>
            <pc:docMk/>
            <pc:sldMk cId="2612140607" sldId="1169"/>
            <ac:spMk id="8" creationId="{FE1CD2B4-8434-4BC5-A682-2200F066617D}"/>
          </ac:spMkLst>
        </pc:spChg>
        <pc:spChg chg="mod">
          <ac:chgData name="Renée Lechner" userId="4fa78a86c8864770" providerId="LiveId" clId="{9CDF6277-5576-4DF5-8211-04E839EC76F5}" dt="2022-07-14T14:57:28.806" v="1650" actId="2085"/>
          <ac:spMkLst>
            <pc:docMk/>
            <pc:sldMk cId="2612140607" sldId="1169"/>
            <ac:spMk id="11" creationId="{7751E2A2-FA4E-4B81-9C2B-F3D31B3B515B}"/>
          </ac:spMkLst>
        </pc:spChg>
        <pc:spChg chg="mod">
          <ac:chgData name="Renée Lechner" userId="4fa78a86c8864770" providerId="LiveId" clId="{9CDF6277-5576-4DF5-8211-04E839EC76F5}" dt="2022-07-14T14:57:31.271" v="1651" actId="2085"/>
          <ac:spMkLst>
            <pc:docMk/>
            <pc:sldMk cId="2612140607" sldId="1169"/>
            <ac:spMk id="12" creationId="{6B1F2B54-E420-4CEC-AC81-B07AFA7BD46B}"/>
          </ac:spMkLst>
        </pc:spChg>
      </pc:sldChg>
      <pc:sldChg chg="addSp delSp modSp mod addAnim delAnim modAnim">
        <pc:chgData name="Renée Lechner" userId="4fa78a86c8864770" providerId="LiveId" clId="{9CDF6277-5576-4DF5-8211-04E839EC76F5}" dt="2022-07-15T12:52:02.438" v="3631"/>
        <pc:sldMkLst>
          <pc:docMk/>
          <pc:sldMk cId="3759333120" sldId="1172"/>
        </pc:sldMkLst>
        <pc:spChg chg="mod">
          <ac:chgData name="Renée Lechner" userId="4fa78a86c8864770" providerId="LiveId" clId="{9CDF6277-5576-4DF5-8211-04E839EC76F5}" dt="2022-07-15T12:06:19.021" v="2982" actId="120"/>
          <ac:spMkLst>
            <pc:docMk/>
            <pc:sldMk cId="3759333120" sldId="1172"/>
            <ac:spMk id="2" creationId="{6D797329-EB2E-4C7C-B0EB-B0492ED9202A}"/>
          </ac:spMkLst>
        </pc:spChg>
        <pc:spChg chg="add del mod">
          <ac:chgData name="Renée Lechner" userId="4fa78a86c8864770" providerId="LiveId" clId="{9CDF6277-5576-4DF5-8211-04E839EC76F5}" dt="2022-07-15T12:07:13.935" v="2984" actId="478"/>
          <ac:spMkLst>
            <pc:docMk/>
            <pc:sldMk cId="3759333120" sldId="1172"/>
            <ac:spMk id="3" creationId="{8E6721C1-9B09-469C-5B5D-DAD4A2F7280E}"/>
          </ac:spMkLst>
        </pc:spChg>
        <pc:spChg chg="del mod">
          <ac:chgData name="Renée Lechner" userId="4fa78a86c8864770" providerId="LiveId" clId="{9CDF6277-5576-4DF5-8211-04E839EC76F5}" dt="2022-07-15T12:07:26.622" v="2988" actId="478"/>
          <ac:spMkLst>
            <pc:docMk/>
            <pc:sldMk cId="3759333120" sldId="1172"/>
            <ac:spMk id="5" creationId="{7AFC248F-DD57-45F5-9459-534EDBAA2D4F}"/>
          </ac:spMkLst>
        </pc:spChg>
        <pc:spChg chg="add del mod">
          <ac:chgData name="Renée Lechner" userId="4fa78a86c8864770" providerId="LiveId" clId="{9CDF6277-5576-4DF5-8211-04E839EC76F5}" dt="2022-07-15T12:07:29.259" v="2989" actId="478"/>
          <ac:spMkLst>
            <pc:docMk/>
            <pc:sldMk cId="3759333120" sldId="1172"/>
            <ac:spMk id="7" creationId="{5DD20FC1-1EF7-0A93-BCEF-04E77EEFA749}"/>
          </ac:spMkLst>
        </pc:spChg>
        <pc:spChg chg="add del mod">
          <ac:chgData name="Renée Lechner" userId="4fa78a86c8864770" providerId="LiveId" clId="{9CDF6277-5576-4DF5-8211-04E839EC76F5}" dt="2022-07-15T12:49:44.576" v="3598" actId="478"/>
          <ac:spMkLst>
            <pc:docMk/>
            <pc:sldMk cId="3759333120" sldId="1172"/>
            <ac:spMk id="9" creationId="{1D487D34-7C34-2C6C-F955-1452E7D461D8}"/>
          </ac:spMkLst>
        </pc:spChg>
        <pc:spChg chg="add mod">
          <ac:chgData name="Renée Lechner" userId="4fa78a86c8864770" providerId="LiveId" clId="{9CDF6277-5576-4DF5-8211-04E839EC76F5}" dt="2022-07-15T12:50:42.913" v="3613" actId="108"/>
          <ac:spMkLst>
            <pc:docMk/>
            <pc:sldMk cId="3759333120" sldId="1172"/>
            <ac:spMk id="10" creationId="{2CDF6256-A87F-5790-0899-8EAD8CD997D7}"/>
          </ac:spMkLst>
        </pc:spChg>
        <pc:spChg chg="add mod">
          <ac:chgData name="Renée Lechner" userId="4fa78a86c8864770" providerId="LiveId" clId="{9CDF6277-5576-4DF5-8211-04E839EC76F5}" dt="2022-07-15T12:47:47.691" v="3554" actId="6549"/>
          <ac:spMkLst>
            <pc:docMk/>
            <pc:sldMk cId="3759333120" sldId="1172"/>
            <ac:spMk id="11" creationId="{372A736F-63BF-0037-DCDC-B353DC581134}"/>
          </ac:spMkLst>
        </pc:spChg>
        <pc:spChg chg="add mod">
          <ac:chgData name="Renée Lechner" userId="4fa78a86c8864770" providerId="LiveId" clId="{9CDF6277-5576-4DF5-8211-04E839EC76F5}" dt="2022-07-15T12:50:57.943" v="3615" actId="14100"/>
          <ac:spMkLst>
            <pc:docMk/>
            <pc:sldMk cId="3759333120" sldId="1172"/>
            <ac:spMk id="12" creationId="{6F46A594-44B0-6182-4BDB-79D747E09CB4}"/>
          </ac:spMkLst>
        </pc:spChg>
        <pc:spChg chg="add mod">
          <ac:chgData name="Renée Lechner" userId="4fa78a86c8864770" providerId="LiveId" clId="{9CDF6277-5576-4DF5-8211-04E839EC76F5}" dt="2022-07-15T12:51:06.606" v="3617" actId="14100"/>
          <ac:spMkLst>
            <pc:docMk/>
            <pc:sldMk cId="3759333120" sldId="1172"/>
            <ac:spMk id="13" creationId="{2F11BBA6-9B61-1F58-2F49-8DA5EBC44107}"/>
          </ac:spMkLst>
        </pc:spChg>
        <pc:spChg chg="add mod">
          <ac:chgData name="Renée Lechner" userId="4fa78a86c8864770" providerId="LiveId" clId="{9CDF6277-5576-4DF5-8211-04E839EC76F5}" dt="2022-07-15T12:51:15.392" v="3619" actId="14100"/>
          <ac:spMkLst>
            <pc:docMk/>
            <pc:sldMk cId="3759333120" sldId="1172"/>
            <ac:spMk id="14" creationId="{13EBDA0B-2AD5-FF2F-AAC6-34E4017CE633}"/>
          </ac:spMkLst>
        </pc:spChg>
        <pc:spChg chg="add mod">
          <ac:chgData name="Renée Lechner" userId="4fa78a86c8864770" providerId="LiveId" clId="{9CDF6277-5576-4DF5-8211-04E839EC76F5}" dt="2022-07-15T12:49:26.056" v="3594" actId="108"/>
          <ac:spMkLst>
            <pc:docMk/>
            <pc:sldMk cId="3759333120" sldId="1172"/>
            <ac:spMk id="15" creationId="{8B354422-BE7E-A2DF-75C6-4D0F943DA9F0}"/>
          </ac:spMkLst>
        </pc:spChg>
        <pc:spChg chg="add mod">
          <ac:chgData name="Renée Lechner" userId="4fa78a86c8864770" providerId="LiveId" clId="{9CDF6277-5576-4DF5-8211-04E839EC76F5}" dt="2022-07-15T12:47:13.421" v="3544" actId="404"/>
          <ac:spMkLst>
            <pc:docMk/>
            <pc:sldMk cId="3759333120" sldId="1172"/>
            <ac:spMk id="16" creationId="{8E231B19-F0A5-EC79-0422-175282348997}"/>
          </ac:spMkLst>
        </pc:spChg>
        <pc:spChg chg="add mod">
          <ac:chgData name="Renée Lechner" userId="4fa78a86c8864770" providerId="LiveId" clId="{9CDF6277-5576-4DF5-8211-04E839EC76F5}" dt="2022-07-15T12:47:25.797" v="3550" actId="20577"/>
          <ac:spMkLst>
            <pc:docMk/>
            <pc:sldMk cId="3759333120" sldId="1172"/>
            <ac:spMk id="17" creationId="{D68A1F0B-31F7-5161-6EA5-292D048979F6}"/>
          </ac:spMkLst>
        </pc:spChg>
        <pc:picChg chg="del mod">
          <ac:chgData name="Renée Lechner" userId="4fa78a86c8864770" providerId="LiveId" clId="{9CDF6277-5576-4DF5-8211-04E839EC76F5}" dt="2022-07-15T12:49:46.056" v="3599" actId="478"/>
          <ac:picMkLst>
            <pc:docMk/>
            <pc:sldMk cId="3759333120" sldId="1172"/>
            <ac:picMk id="4" creationId="{DD52E341-8323-4C7C-8AF5-11FE63F99905}"/>
          </ac:picMkLst>
        </pc:picChg>
      </pc:sldChg>
      <pc:sldChg chg="modSp mod">
        <pc:chgData name="Renée Lechner" userId="4fa78a86c8864770" providerId="LiveId" clId="{9CDF6277-5576-4DF5-8211-04E839EC76F5}" dt="2022-07-14T14:57:49.005" v="1653" actId="207"/>
        <pc:sldMkLst>
          <pc:docMk/>
          <pc:sldMk cId="3074495547" sldId="1173"/>
        </pc:sldMkLst>
        <pc:spChg chg="mod">
          <ac:chgData name="Renée Lechner" userId="4fa78a86c8864770" providerId="LiveId" clId="{9CDF6277-5576-4DF5-8211-04E839EC76F5}" dt="2022-07-14T14:57:49.005" v="1653" actId="207"/>
          <ac:spMkLst>
            <pc:docMk/>
            <pc:sldMk cId="3074495547" sldId="1173"/>
            <ac:spMk id="11" creationId="{F2F33C44-DCDA-4943-9AC4-D49CC79A6762}"/>
          </ac:spMkLst>
        </pc:spChg>
      </pc:sldChg>
      <pc:sldChg chg="delSp modSp mod">
        <pc:chgData name="Renée Lechner" userId="4fa78a86c8864770" providerId="LiveId" clId="{9CDF6277-5576-4DF5-8211-04E839EC76F5}" dt="2022-07-14T14:56:30.462" v="1634" actId="207"/>
        <pc:sldMkLst>
          <pc:docMk/>
          <pc:sldMk cId="1901921452" sldId="1174"/>
        </pc:sldMkLst>
        <pc:spChg chg="del">
          <ac:chgData name="Renée Lechner" userId="4fa78a86c8864770" providerId="LiveId" clId="{9CDF6277-5576-4DF5-8211-04E839EC76F5}" dt="2022-07-14T14:56:17.705" v="1632" actId="478"/>
          <ac:spMkLst>
            <pc:docMk/>
            <pc:sldMk cId="1901921452" sldId="1174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6:30.462" v="1634" actId="207"/>
          <ac:spMkLst>
            <pc:docMk/>
            <pc:sldMk cId="1901921452" sldId="1174"/>
            <ac:spMk id="10" creationId="{11EF46EA-5A79-4EDE-9D8C-BB2B1C3B1CC3}"/>
          </ac:spMkLst>
        </pc:spChg>
        <pc:spChg chg="mod">
          <ac:chgData name="Renée Lechner" userId="4fa78a86c8864770" providerId="LiveId" clId="{9CDF6277-5576-4DF5-8211-04E839EC76F5}" dt="2022-07-14T14:55:53.121" v="1624" actId="14100"/>
          <ac:spMkLst>
            <pc:docMk/>
            <pc:sldMk cId="1901921452" sldId="1174"/>
            <ac:spMk id="14" creationId="{BEC6D32B-2847-4708-907C-C6175BC7674B}"/>
          </ac:spMkLst>
        </pc:spChg>
        <pc:spChg chg="mod">
          <ac:chgData name="Renée Lechner" userId="4fa78a86c8864770" providerId="LiveId" clId="{9CDF6277-5576-4DF5-8211-04E839EC76F5}" dt="2022-07-14T14:56:05.664" v="1631" actId="207"/>
          <ac:spMkLst>
            <pc:docMk/>
            <pc:sldMk cId="1901921452" sldId="1174"/>
            <ac:spMk id="15" creationId="{65282485-7645-4D64-BAAB-A02FF7BBF1FA}"/>
          </ac:spMkLst>
        </pc:spChg>
      </pc:sldChg>
      <pc:sldChg chg="modSp del mod">
        <pc:chgData name="Renée Lechner" userId="4fa78a86c8864770" providerId="LiveId" clId="{9CDF6277-5576-4DF5-8211-04E839EC76F5}" dt="2022-07-15T12:05:40.272" v="2979" actId="47"/>
        <pc:sldMkLst>
          <pc:docMk/>
          <pc:sldMk cId="2024202392" sldId="1179"/>
        </pc:sldMkLst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4T14:58:19.386" v="1675" actId="207"/>
          <ac:spMkLst>
            <pc:docMk/>
            <pc:sldMk cId="2024202392" sldId="1179"/>
            <ac:spMk id="6" creationId="{00000000-0000-0000-0000-000000000000}"/>
          </ac:spMkLst>
        </pc:spChg>
      </pc:sldChg>
      <pc:sldChg chg="modSp mod">
        <pc:chgData name="Renée Lechner" userId="4fa78a86c8864770" providerId="LiveId" clId="{9CDF6277-5576-4DF5-8211-04E839EC76F5}" dt="2022-07-14T14:47:37.846" v="1508" actId="1076"/>
        <pc:sldMkLst>
          <pc:docMk/>
          <pc:sldMk cId="1118853430" sldId="1180"/>
        </pc:sldMkLst>
        <pc:picChg chg="mod">
          <ac:chgData name="Renée Lechner" userId="4fa78a86c8864770" providerId="LiveId" clId="{9CDF6277-5576-4DF5-8211-04E839EC76F5}" dt="2022-07-14T14:47:37.846" v="1508" actId="1076"/>
          <ac:picMkLst>
            <pc:docMk/>
            <pc:sldMk cId="1118853430" sldId="1180"/>
            <ac:picMk id="7" creationId="{918E3509-2C39-4FE7-9DA1-92C9D80AD2BC}"/>
          </ac:picMkLst>
        </pc:picChg>
      </pc:sldChg>
      <pc:sldChg chg="addSp delSp modSp mod delAnim modAnim">
        <pc:chgData name="Renée Lechner" userId="4fa78a86c8864770" providerId="LiveId" clId="{9CDF6277-5576-4DF5-8211-04E839EC76F5}" dt="2022-07-15T11:55:13.588" v="2887" actId="6549"/>
        <pc:sldMkLst>
          <pc:docMk/>
          <pc:sldMk cId="2975722703" sldId="1181"/>
        </pc:sldMkLst>
        <pc:spChg chg="del mod">
          <ac:chgData name="Renée Lechner" userId="4fa78a86c8864770" providerId="LiveId" clId="{9CDF6277-5576-4DF5-8211-04E839EC76F5}" dt="2022-07-14T14:16:39.114" v="1171" actId="478"/>
          <ac:spMkLst>
            <pc:docMk/>
            <pc:sldMk cId="2975722703" sldId="1181"/>
            <ac:spMk id="4" creationId="{23A394EC-9024-4A32-9BA7-5B7749C3F85B}"/>
          </ac:spMkLst>
        </pc:spChg>
        <pc:spChg chg="add mod">
          <ac:chgData name="Renée Lechner" userId="4fa78a86c8864770" providerId="LiveId" clId="{9CDF6277-5576-4DF5-8211-04E839EC76F5}" dt="2022-07-15T11:55:13.588" v="2887" actId="6549"/>
          <ac:spMkLst>
            <pc:docMk/>
            <pc:sldMk cId="2975722703" sldId="1181"/>
            <ac:spMk id="5" creationId="{3958AAFE-890A-06CC-D105-9126F8F6E563}"/>
          </ac:spMkLst>
        </pc:spChg>
      </pc:sldChg>
      <pc:sldChg chg="delSp modSp mod">
        <pc:chgData name="Renée Lechner" userId="4fa78a86c8864770" providerId="LiveId" clId="{9CDF6277-5576-4DF5-8211-04E839EC76F5}" dt="2022-07-14T14:55:06.109" v="1615" actId="2711"/>
        <pc:sldMkLst>
          <pc:docMk/>
          <pc:sldMk cId="4039550628" sldId="1182"/>
        </pc:sldMkLst>
        <pc:spChg chg="mod">
          <ac:chgData name="Renée Lechner" userId="4fa78a86c8864770" providerId="LiveId" clId="{9CDF6277-5576-4DF5-8211-04E839EC76F5}" dt="2022-07-14T14:51:53.687" v="1571" actId="120"/>
          <ac:spMkLst>
            <pc:docMk/>
            <pc:sldMk cId="4039550628" sldId="1182"/>
            <ac:spMk id="2" creationId="{6D797329-EB2E-4C7C-B0EB-B0492ED9202A}"/>
          </ac:spMkLst>
        </pc:spChg>
        <pc:spChg chg="del">
          <ac:chgData name="Renée Lechner" userId="4fa78a86c8864770" providerId="LiveId" clId="{9CDF6277-5576-4DF5-8211-04E839EC76F5}" dt="2022-07-14T14:51:57.762" v="1572" actId="478"/>
          <ac:spMkLst>
            <pc:docMk/>
            <pc:sldMk cId="4039550628" sldId="1182"/>
            <ac:spMk id="3" creationId="{F3D45A9C-688A-486E-B69D-A779F6F78FF7}"/>
          </ac:spMkLst>
        </pc:spChg>
        <pc:spChg chg="mod">
          <ac:chgData name="Renée Lechner" userId="4fa78a86c8864770" providerId="LiveId" clId="{9CDF6277-5576-4DF5-8211-04E839EC76F5}" dt="2022-07-14T14:55:06.109" v="1615" actId="2711"/>
          <ac:spMkLst>
            <pc:docMk/>
            <pc:sldMk cId="4039550628" sldId="1182"/>
            <ac:spMk id="10" creationId="{C25E5661-25AD-4E81-9734-DC4FBCED6E3E}"/>
          </ac:spMkLst>
        </pc:spChg>
        <pc:spChg chg="mod">
          <ac:chgData name="Renée Lechner" userId="4fa78a86c8864770" providerId="LiveId" clId="{9CDF6277-5576-4DF5-8211-04E839EC76F5}" dt="2022-07-14T14:54:38.435" v="1604" actId="14100"/>
          <ac:spMkLst>
            <pc:docMk/>
            <pc:sldMk cId="4039550628" sldId="1182"/>
            <ac:spMk id="11" creationId="{4583ADF6-79EB-487E-92C8-65C0810AF077}"/>
          </ac:spMkLst>
        </pc:spChg>
        <pc:spChg chg="mod">
          <ac:chgData name="Renée Lechner" userId="4fa78a86c8864770" providerId="LiveId" clId="{9CDF6277-5576-4DF5-8211-04E839EC76F5}" dt="2022-07-14T14:54:53.770" v="1613" actId="14100"/>
          <ac:spMkLst>
            <pc:docMk/>
            <pc:sldMk cId="4039550628" sldId="1182"/>
            <ac:spMk id="13" creationId="{A07DF67B-BFFB-4CE6-BD19-734CCF388E34}"/>
          </ac:spMkLst>
        </pc:spChg>
      </pc:sldChg>
      <pc:sldChg chg="modSp mod">
        <pc:chgData name="Renée Lechner" userId="4fa78a86c8864770" providerId="LiveId" clId="{9CDF6277-5576-4DF5-8211-04E839EC76F5}" dt="2022-07-14T13:09:27.075" v="255" actId="27636"/>
        <pc:sldMkLst>
          <pc:docMk/>
          <pc:sldMk cId="2651161802" sldId="1183"/>
        </pc:sldMkLst>
        <pc:spChg chg="mod">
          <ac:chgData name="Renée Lechner" userId="4fa78a86c8864770" providerId="LiveId" clId="{9CDF6277-5576-4DF5-8211-04E839EC76F5}" dt="2022-07-14T13:09:27.075" v="255" actId="27636"/>
          <ac:spMkLst>
            <pc:docMk/>
            <pc:sldMk cId="2651161802" sldId="1183"/>
            <ac:spMk id="3" creationId="{F3D45A9C-688A-486E-B69D-A779F6F78FF7}"/>
          </ac:spMkLst>
        </pc:spChg>
      </pc:sldChg>
      <pc:sldChg chg="modSp mod">
        <pc:chgData name="Renée Lechner" userId="4fa78a86c8864770" providerId="LiveId" clId="{9CDF6277-5576-4DF5-8211-04E839EC76F5}" dt="2022-07-14T13:09:27.065" v="254" actId="27636"/>
        <pc:sldMkLst>
          <pc:docMk/>
          <pc:sldMk cId="1924108638" sldId="1184"/>
        </pc:sldMkLst>
        <pc:spChg chg="mod">
          <ac:chgData name="Renée Lechner" userId="4fa78a86c8864770" providerId="LiveId" clId="{9CDF6277-5576-4DF5-8211-04E839EC76F5}" dt="2022-07-14T13:09:27.065" v="254" actId="27636"/>
          <ac:spMkLst>
            <pc:docMk/>
            <pc:sldMk cId="1924108638" sldId="1184"/>
            <ac:spMk id="3" creationId="{F3D45A9C-688A-486E-B69D-A779F6F78FF7}"/>
          </ac:spMkLst>
        </pc:spChg>
      </pc:sldChg>
      <pc:sldChg chg="new del">
        <pc:chgData name="Renée Lechner" userId="4fa78a86c8864770" providerId="LiveId" clId="{9CDF6277-5576-4DF5-8211-04E839EC76F5}" dt="2022-07-14T13:56:23.836" v="918" actId="47"/>
        <pc:sldMkLst>
          <pc:docMk/>
          <pc:sldMk cId="2220526846" sldId="1185"/>
        </pc:sldMkLst>
      </pc:sldChg>
      <pc:sldChg chg="addSp delSp modSp new mod delAnim modAnim chgLayout">
        <pc:chgData name="Renée Lechner" userId="4fa78a86c8864770" providerId="LiveId" clId="{9CDF6277-5576-4DF5-8211-04E839EC76F5}" dt="2022-07-14T13:40:18.822" v="597" actId="554"/>
        <pc:sldMkLst>
          <pc:docMk/>
          <pc:sldMk cId="1967345272" sldId="1186"/>
        </pc:sldMkLst>
        <pc:spChg chg="del mod">
          <ac:chgData name="Renée Lechner" userId="4fa78a86c8864770" providerId="LiveId" clId="{9CDF6277-5576-4DF5-8211-04E839EC76F5}" dt="2022-07-14T13:17:03.378" v="380" actId="700"/>
          <ac:spMkLst>
            <pc:docMk/>
            <pc:sldMk cId="1967345272" sldId="1186"/>
            <ac:spMk id="2" creationId="{E19704EE-66AD-B802-07D7-58F047838940}"/>
          </ac:spMkLst>
        </pc:spChg>
        <pc:spChg chg="del mod ord">
          <ac:chgData name="Renée Lechner" userId="4fa78a86c8864770" providerId="LiveId" clId="{9CDF6277-5576-4DF5-8211-04E839EC76F5}" dt="2022-07-14T13:18:22.623" v="391" actId="478"/>
          <ac:spMkLst>
            <pc:docMk/>
            <pc:sldMk cId="1967345272" sldId="1186"/>
            <ac:spMk id="3" creationId="{FD92A9F6-8E52-477F-70B0-7511DDE590B2}"/>
          </ac:spMkLst>
        </pc:spChg>
        <pc:spChg chg="add mod">
          <ac:chgData name="Renée Lechner" userId="4fa78a86c8864770" providerId="LiveId" clId="{9CDF6277-5576-4DF5-8211-04E839EC76F5}" dt="2022-07-14T13:27:00.205" v="461" actId="1076"/>
          <ac:spMkLst>
            <pc:docMk/>
            <pc:sldMk cId="1967345272" sldId="1186"/>
            <ac:spMk id="5" creationId="{74C3CCD1-E804-E4F5-763B-F96ECFEFD380}"/>
          </ac:spMkLst>
        </pc:spChg>
        <pc:spChg chg="add del">
          <ac:chgData name="Renée Lechner" userId="4fa78a86c8864770" providerId="LiveId" clId="{9CDF6277-5576-4DF5-8211-04E839EC76F5}" dt="2022-07-14T13:18:26.655" v="392" actId="478"/>
          <ac:spMkLst>
            <pc:docMk/>
            <pc:sldMk cId="1967345272" sldId="1186"/>
            <ac:spMk id="8" creationId="{D43C69A6-89AB-3B39-5B3F-DABA881E9F04}"/>
          </ac:spMkLst>
        </pc:spChg>
        <pc:spChg chg="add mod ord">
          <ac:chgData name="Renée Lechner" userId="4fa78a86c8864770" providerId="LiveId" clId="{9CDF6277-5576-4DF5-8211-04E839EC76F5}" dt="2022-07-14T13:26:51.340" v="460" actId="255"/>
          <ac:spMkLst>
            <pc:docMk/>
            <pc:sldMk cId="1967345272" sldId="1186"/>
            <ac:spMk id="9" creationId="{52BA42FE-9C8E-6F65-40A7-0CF06C03CE67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0" creationId="{9289825D-0615-8397-4EA4-AABC6E6F6148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1" creationId="{5CDD9A37-6193-0D62-95AB-52D1C9825A3A}"/>
          </ac:spMkLst>
        </pc:spChg>
        <pc:spChg chg="add del mod">
          <ac:chgData name="Renée Lechner" userId="4fa78a86c8864770" providerId="LiveId" clId="{9CDF6277-5576-4DF5-8211-04E839EC76F5}" dt="2022-07-14T13:20:36.982" v="398" actId="478"/>
          <ac:spMkLst>
            <pc:docMk/>
            <pc:sldMk cId="1967345272" sldId="1186"/>
            <ac:spMk id="12" creationId="{484C6030-BE91-F7D9-152D-72B3156997AF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13" creationId="{3B68D8E8-261B-83C5-37BD-95C2913BCBEB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14" creationId="{3D8FC854-CA30-093E-4B3E-44980C5838B3}"/>
          </ac:spMkLst>
        </pc:spChg>
        <pc:spChg chg="add del mod">
          <ac:chgData name="Renée Lechner" userId="4fa78a86c8864770" providerId="LiveId" clId="{9CDF6277-5576-4DF5-8211-04E839EC76F5}" dt="2022-07-14T13:25:03.471" v="449" actId="478"/>
          <ac:spMkLst>
            <pc:docMk/>
            <pc:sldMk cId="1967345272" sldId="1186"/>
            <ac:spMk id="15" creationId="{6956B210-43CF-D6BA-00F0-928AEE367A08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6" creationId="{F6288825-FB34-6D90-3354-D815A54AF405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7" creationId="{39203112-1F09-1A60-711A-49285497788F}"/>
          </ac:spMkLst>
        </pc:spChg>
        <pc:spChg chg="add del mod">
          <ac:chgData name="Renée Lechner" userId="4fa78a86c8864770" providerId="LiveId" clId="{9CDF6277-5576-4DF5-8211-04E839EC76F5}" dt="2022-07-14T13:20:31.095" v="397" actId="478"/>
          <ac:spMkLst>
            <pc:docMk/>
            <pc:sldMk cId="1967345272" sldId="1186"/>
            <ac:spMk id="18" creationId="{58A73D3E-559B-C348-0DE5-9E83629AB4E5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19" creationId="{28CE46B2-A472-70F0-3AFA-C02A20E12CA4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0" creationId="{1594F85A-30E7-0363-5CF0-9BEA40236C76}"/>
          </ac:spMkLst>
        </pc:spChg>
        <pc:spChg chg="add del mod">
          <ac:chgData name="Renée Lechner" userId="4fa78a86c8864770" providerId="LiveId" clId="{9CDF6277-5576-4DF5-8211-04E839EC76F5}" dt="2022-07-14T13:20:03.880" v="394" actId="478"/>
          <ac:spMkLst>
            <pc:docMk/>
            <pc:sldMk cId="1967345272" sldId="1186"/>
            <ac:spMk id="21" creationId="{AE8A5338-3085-9003-61F1-740FA6B8F321}"/>
          </ac:spMkLst>
        </pc:spChg>
        <pc:spChg chg="add del mod">
          <ac:chgData name="Renée Lechner" userId="4fa78a86c8864770" providerId="LiveId" clId="{9CDF6277-5576-4DF5-8211-04E839EC76F5}" dt="2022-07-14T13:21:22.394" v="405" actId="478"/>
          <ac:spMkLst>
            <pc:docMk/>
            <pc:sldMk cId="1967345272" sldId="1186"/>
            <ac:spMk id="26" creationId="{BDB36546-E313-68E9-F6E8-2C3FA073DB2F}"/>
          </ac:spMkLst>
        </pc:spChg>
        <pc:spChg chg="add del mod">
          <ac:chgData name="Renée Lechner" userId="4fa78a86c8864770" providerId="LiveId" clId="{9CDF6277-5576-4DF5-8211-04E839EC76F5}" dt="2022-07-14T13:25:49.623" v="453" actId="478"/>
          <ac:spMkLst>
            <pc:docMk/>
            <pc:sldMk cId="1967345272" sldId="1186"/>
            <ac:spMk id="28" creationId="{E4F393EA-A2D4-ACC8-B1F0-5EE300571298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29" creationId="{92BAABA7-0BFB-D989-3FD2-E9EAF2F842AA}"/>
          </ac:spMkLst>
        </pc:spChg>
        <pc:spChg chg="add del mod">
          <ac:chgData name="Renée Lechner" userId="4fa78a86c8864770" providerId="LiveId" clId="{9CDF6277-5576-4DF5-8211-04E839EC76F5}" dt="2022-07-14T13:27:51.519" v="467" actId="478"/>
          <ac:spMkLst>
            <pc:docMk/>
            <pc:sldMk cId="1967345272" sldId="1186"/>
            <ac:spMk id="30" creationId="{B9D632F7-4C5C-F1B4-BFA0-CDBA6D9BBD0C}"/>
          </ac:spMkLst>
        </pc:spChg>
        <pc:spChg chg="add mod">
          <ac:chgData name="Renée Lechner" userId="4fa78a86c8864770" providerId="LiveId" clId="{9CDF6277-5576-4DF5-8211-04E839EC76F5}" dt="2022-07-14T13:39:48.320" v="595" actId="554"/>
          <ac:spMkLst>
            <pc:docMk/>
            <pc:sldMk cId="1967345272" sldId="1186"/>
            <ac:spMk id="31" creationId="{AE421338-4773-AEC8-FA82-44557481DA1E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3" creationId="{24E2F00A-08FA-6EBE-EDC4-D7B711C339C1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4" creationId="{CDE00547-C721-6A42-0917-0BE7F59DFE80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6" creationId="{137553CF-7F15-2D14-A556-E49BC57ED855}"/>
          </ac:spMkLst>
        </pc:spChg>
        <pc:spChg chg="add mod">
          <ac:chgData name="Renée Lechner" userId="4fa78a86c8864770" providerId="LiveId" clId="{9CDF6277-5576-4DF5-8211-04E839EC76F5}" dt="2022-07-14T13:40:04.790" v="596" actId="554"/>
          <ac:spMkLst>
            <pc:docMk/>
            <pc:sldMk cId="1967345272" sldId="1186"/>
            <ac:spMk id="37" creationId="{BADBFF6D-D5D8-E64F-E037-C99AF8768855}"/>
          </ac:spMkLst>
        </pc:spChg>
        <pc:spChg chg="add mod">
          <ac:chgData name="Renée Lechner" userId="4fa78a86c8864770" providerId="LiveId" clId="{9CDF6277-5576-4DF5-8211-04E839EC76F5}" dt="2022-07-14T13:40:18.822" v="597" actId="554"/>
          <ac:spMkLst>
            <pc:docMk/>
            <pc:sldMk cId="1967345272" sldId="1186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13:25.468" v="364" actId="478"/>
          <ac:picMkLst>
            <pc:docMk/>
            <pc:sldMk cId="1967345272" sldId="1186"/>
            <ac:picMk id="6" creationId="{9ED0B9A2-28FF-E9F7-0F8E-0D44CC7E12D2}"/>
          </ac:picMkLst>
        </pc:picChg>
        <pc:picChg chg="add del mod">
          <ac:chgData name="Renée Lechner" userId="4fa78a86c8864770" providerId="LiveId" clId="{9CDF6277-5576-4DF5-8211-04E839EC76F5}" dt="2022-07-14T13:25:42.914" v="452" actId="478"/>
          <ac:picMkLst>
            <pc:docMk/>
            <pc:sldMk cId="1967345272" sldId="1186"/>
            <ac:picMk id="22" creationId="{096ED46D-F32E-E85E-84BD-ECD0CE702630}"/>
          </ac:picMkLst>
        </pc:picChg>
        <pc:picChg chg="add del mod">
          <ac:chgData name="Renée Lechner" userId="4fa78a86c8864770" providerId="LiveId" clId="{9CDF6277-5576-4DF5-8211-04E839EC76F5}" dt="2022-07-14T13:20:36.982" v="398" actId="478"/>
          <ac:picMkLst>
            <pc:docMk/>
            <pc:sldMk cId="1967345272" sldId="1186"/>
            <ac:picMk id="23" creationId="{CC317081-4968-D957-BEAF-F2396B63FE1D}"/>
          </ac:picMkLst>
        </pc:picChg>
        <pc:picChg chg="add del mod">
          <ac:chgData name="Renée Lechner" userId="4fa78a86c8864770" providerId="LiveId" clId="{9CDF6277-5576-4DF5-8211-04E839EC76F5}" dt="2022-07-14T13:20:31.095" v="397" actId="478"/>
          <ac:picMkLst>
            <pc:docMk/>
            <pc:sldMk cId="1967345272" sldId="1186"/>
            <ac:picMk id="24" creationId="{91D13606-812B-E969-71D3-8F1650B18364}"/>
          </ac:picMkLst>
        </pc:picChg>
        <pc:picChg chg="add del mod">
          <ac:chgData name="Renée Lechner" userId="4fa78a86c8864770" providerId="LiveId" clId="{9CDF6277-5576-4DF5-8211-04E839EC76F5}" dt="2022-07-14T13:20:03.880" v="394" actId="478"/>
          <ac:picMkLst>
            <pc:docMk/>
            <pc:sldMk cId="1967345272" sldId="1186"/>
            <ac:picMk id="25" creationId="{FCE34802-FD28-7128-72B7-03AD037AE705}"/>
          </ac:picMkLst>
        </pc:picChg>
      </pc:sldChg>
      <pc:sldChg chg="addSp delSp modSp add mod delAnim modAnim">
        <pc:chgData name="Renée Lechner" userId="4fa78a86c8864770" providerId="LiveId" clId="{9CDF6277-5576-4DF5-8211-04E839EC76F5}" dt="2022-07-15T11:53:28.412" v="2869"/>
        <pc:sldMkLst>
          <pc:docMk/>
          <pc:sldMk cId="3554185541" sldId="1187"/>
        </pc:sldMkLst>
        <pc:spChg chg="mod">
          <ac:chgData name="Renée Lechner" userId="4fa78a86c8864770" providerId="LiveId" clId="{9CDF6277-5576-4DF5-8211-04E839EC76F5}" dt="2022-07-14T13:52:08.829" v="866" actId="1076"/>
          <ac:spMkLst>
            <pc:docMk/>
            <pc:sldMk cId="3554185541" sldId="1187"/>
            <ac:spMk id="5" creationId="{74C3CCD1-E804-E4F5-763B-F96ECFEFD380}"/>
          </ac:spMkLst>
        </pc:spChg>
        <pc:spChg chg="mod">
          <ac:chgData name="Renée Lechner" userId="4fa78a86c8864770" providerId="LiveId" clId="{9CDF6277-5576-4DF5-8211-04E839EC76F5}" dt="2022-07-14T13:44:01.169" v="616" actId="20577"/>
          <ac:spMkLst>
            <pc:docMk/>
            <pc:sldMk cId="3554185541" sldId="1187"/>
            <ac:spMk id="9" creationId="{52BA42FE-9C8E-6F65-40A7-0CF06C03CE67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13" creationId="{3B68D8E8-261B-83C5-37BD-95C2913BCBEB}"/>
          </ac:spMkLst>
        </pc:spChg>
        <pc:spChg chg="mod">
          <ac:chgData name="Renée Lechner" userId="4fa78a86c8864770" providerId="LiveId" clId="{9CDF6277-5576-4DF5-8211-04E839EC76F5}" dt="2022-07-14T13:53:19.242" v="897" actId="1036"/>
          <ac:spMkLst>
            <pc:docMk/>
            <pc:sldMk cId="3554185541" sldId="1187"/>
            <ac:spMk id="14" creationId="{3D8FC854-CA30-093E-4B3E-44980C5838B3}"/>
          </ac:spMkLst>
        </pc:spChg>
        <pc:spChg chg="add mod">
          <ac:chgData name="Renée Lechner" userId="4fa78a86c8864770" providerId="LiveId" clId="{9CDF6277-5576-4DF5-8211-04E839EC76F5}" dt="2022-07-14T13:55:32.690" v="909" actId="113"/>
          <ac:spMkLst>
            <pc:docMk/>
            <pc:sldMk cId="3554185541" sldId="1187"/>
            <ac:spMk id="15" creationId="{3A736C04-CD10-551B-8228-92046722CBB2}"/>
          </ac:spMkLst>
        </pc:spChg>
        <pc:spChg chg="add mod">
          <ac:chgData name="Renée Lechner" userId="4fa78a86c8864770" providerId="LiveId" clId="{9CDF6277-5576-4DF5-8211-04E839EC76F5}" dt="2022-07-14T13:55:37.134" v="910" actId="113"/>
          <ac:spMkLst>
            <pc:docMk/>
            <pc:sldMk cId="3554185541" sldId="1187"/>
            <ac:spMk id="16" creationId="{44E39CCE-FBAE-A873-99DE-E9419B1ED6C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29" creationId="{92BAABA7-0BFB-D989-3FD2-E9EAF2F842AA}"/>
          </ac:spMkLst>
        </pc:spChg>
        <pc:spChg chg="mod">
          <ac:chgData name="Renée Lechner" userId="4fa78a86c8864770" providerId="LiveId" clId="{9CDF6277-5576-4DF5-8211-04E839EC76F5}" dt="2022-07-14T13:56:00.558" v="917" actId="14100"/>
          <ac:spMkLst>
            <pc:docMk/>
            <pc:sldMk cId="3554185541" sldId="1187"/>
            <ac:spMk id="31" creationId="{AE421338-4773-AEC8-FA82-44557481DA1E}"/>
          </ac:spMkLst>
        </pc:spChg>
        <pc:spChg chg="mod">
          <ac:chgData name="Renée Lechner" userId="4fa78a86c8864770" providerId="LiveId" clId="{9CDF6277-5576-4DF5-8211-04E839EC76F5}" dt="2022-07-14T13:55:27.658" v="908" actId="113"/>
          <ac:spMkLst>
            <pc:docMk/>
            <pc:sldMk cId="3554185541" sldId="1187"/>
            <ac:spMk id="33" creationId="{24E2F00A-08FA-6EBE-EDC4-D7B711C339C1}"/>
          </ac:spMkLst>
        </pc:spChg>
        <pc:spChg chg="del">
          <ac:chgData name="Renée Lechner" userId="4fa78a86c8864770" providerId="LiveId" clId="{9CDF6277-5576-4DF5-8211-04E839EC76F5}" dt="2022-07-14T13:46:27.426" v="755" actId="478"/>
          <ac:spMkLst>
            <pc:docMk/>
            <pc:sldMk cId="3554185541" sldId="1187"/>
            <ac:spMk id="34" creationId="{CDE00547-C721-6A42-0917-0BE7F59DFE80}"/>
          </ac:spMkLst>
        </pc:spChg>
        <pc:spChg chg="del">
          <ac:chgData name="Renée Lechner" userId="4fa78a86c8864770" providerId="LiveId" clId="{9CDF6277-5576-4DF5-8211-04E839EC76F5}" dt="2022-07-14T13:47:28.206" v="822" actId="478"/>
          <ac:spMkLst>
            <pc:docMk/>
            <pc:sldMk cId="3554185541" sldId="1187"/>
            <ac:spMk id="36" creationId="{137553CF-7F15-2D14-A556-E49BC57ED855}"/>
          </ac:spMkLst>
        </pc:spChg>
        <pc:spChg chg="del">
          <ac:chgData name="Renée Lechner" userId="4fa78a86c8864770" providerId="LiveId" clId="{9CDF6277-5576-4DF5-8211-04E839EC76F5}" dt="2022-07-14T13:46:29.466" v="756" actId="478"/>
          <ac:spMkLst>
            <pc:docMk/>
            <pc:sldMk cId="3554185541" sldId="1187"/>
            <ac:spMk id="37" creationId="{BADBFF6D-D5D8-E64F-E037-C99AF8768855}"/>
          </ac:spMkLst>
        </pc:spChg>
        <pc:spChg chg="del">
          <ac:chgData name="Renée Lechner" userId="4fa78a86c8864770" providerId="LiveId" clId="{9CDF6277-5576-4DF5-8211-04E839EC76F5}" dt="2022-07-14T13:47:25.781" v="821" actId="478"/>
          <ac:spMkLst>
            <pc:docMk/>
            <pc:sldMk cId="3554185541" sldId="1187"/>
            <ac:spMk id="38" creationId="{E8F11A4A-8DAB-D880-9AFA-938F0201F5AD}"/>
          </ac:spMkLst>
        </pc:spChg>
        <pc:picChg chg="add del mod">
          <ac:chgData name="Renée Lechner" userId="4fa78a86c8864770" providerId="LiveId" clId="{9CDF6277-5576-4DF5-8211-04E839EC76F5}" dt="2022-07-14T13:52:02.692" v="865" actId="478"/>
          <ac:picMkLst>
            <pc:docMk/>
            <pc:sldMk cId="3554185541" sldId="1187"/>
            <ac:picMk id="2" creationId="{410FC6DF-09E9-AD55-E988-E1D67F0897A2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3" creationId="{6BBBFCF1-688C-422E-8860-C11943022994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4" creationId="{7FD8D0B4-30E4-CAB3-4E03-82330E554903}"/>
          </ac:picMkLst>
        </pc:picChg>
        <pc:picChg chg="add mod">
          <ac:chgData name="Renée Lechner" userId="4fa78a86c8864770" providerId="LiveId" clId="{9CDF6277-5576-4DF5-8211-04E839EC76F5}" dt="2022-07-14T13:54:31.417" v="905" actId="555"/>
          <ac:picMkLst>
            <pc:docMk/>
            <pc:sldMk cId="3554185541" sldId="1187"/>
            <ac:picMk id="18" creationId="{1B43B907-6645-E0A1-B9DF-75A6F031B9C1}"/>
          </ac:picMkLst>
        </pc:picChg>
      </pc:sldChg>
      <pc:sldChg chg="addSp delSp modSp new mod modAnim">
        <pc:chgData name="Renée Lechner" userId="4fa78a86c8864770" providerId="LiveId" clId="{9CDF6277-5576-4DF5-8211-04E839EC76F5}" dt="2022-07-15T11:54:04.433" v="2885" actId="6549"/>
        <pc:sldMkLst>
          <pc:docMk/>
          <pc:sldMk cId="1867915965" sldId="1188"/>
        </pc:sldMkLst>
        <pc:spChg chg="mod">
          <ac:chgData name="Renée Lechner" userId="4fa78a86c8864770" providerId="LiveId" clId="{9CDF6277-5576-4DF5-8211-04E839EC76F5}" dt="2022-07-14T14:00:59.718" v="952" actId="20577"/>
          <ac:spMkLst>
            <pc:docMk/>
            <pc:sldMk cId="1867915965" sldId="1188"/>
            <ac:spMk id="2" creationId="{FCD08CCF-983E-D87B-B2A8-6D70EE70EE86}"/>
          </ac:spMkLst>
        </pc:spChg>
        <pc:spChg chg="del">
          <ac:chgData name="Renée Lechner" userId="4fa78a86c8864770" providerId="LiveId" clId="{9CDF6277-5576-4DF5-8211-04E839EC76F5}" dt="2022-07-14T14:03:16.264" v="953" actId="478"/>
          <ac:spMkLst>
            <pc:docMk/>
            <pc:sldMk cId="1867915965" sldId="1188"/>
            <ac:spMk id="3" creationId="{572AA099-1977-FDD2-44AA-46A97453BF22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5" creationId="{F311B5F7-5F23-976D-108B-050F2BCE8459}"/>
          </ac:spMkLst>
        </pc:spChg>
        <pc:spChg chg="add mod">
          <ac:chgData name="Renée Lechner" userId="4fa78a86c8864770" providerId="LiveId" clId="{9CDF6277-5576-4DF5-8211-04E839EC76F5}" dt="2022-07-14T14:12:22.649" v="1093" actId="1035"/>
          <ac:spMkLst>
            <pc:docMk/>
            <pc:sldMk cId="1867915965" sldId="1188"/>
            <ac:spMk id="7" creationId="{A33C264D-34B6-9058-353F-7F583A26DB64}"/>
          </ac:spMkLst>
        </pc:spChg>
        <pc:spChg chg="add mod">
          <ac:chgData name="Renée Lechner" userId="4fa78a86c8864770" providerId="LiveId" clId="{9CDF6277-5576-4DF5-8211-04E839EC76F5}" dt="2022-07-14T14:12:34.065" v="1094" actId="1076"/>
          <ac:spMkLst>
            <pc:docMk/>
            <pc:sldMk cId="1867915965" sldId="1188"/>
            <ac:spMk id="9" creationId="{37F3A233-1819-6BD0-6714-F83B7B058059}"/>
          </ac:spMkLst>
        </pc:spChg>
        <pc:spChg chg="add del mod">
          <ac:chgData name="Renée Lechner" userId="4fa78a86c8864770" providerId="LiveId" clId="{9CDF6277-5576-4DF5-8211-04E839EC76F5}" dt="2022-07-14T14:11:52.012" v="1087" actId="478"/>
          <ac:spMkLst>
            <pc:docMk/>
            <pc:sldMk cId="1867915965" sldId="1188"/>
            <ac:spMk id="19" creationId="{BFC78D74-1218-0CE8-C36D-7660E00AAA93}"/>
          </ac:spMkLst>
        </pc:spChg>
        <pc:spChg chg="add mod">
          <ac:chgData name="Renée Lechner" userId="4fa78a86c8864770" providerId="LiveId" clId="{9CDF6277-5576-4DF5-8211-04E839EC76F5}" dt="2022-07-15T11:54:04.433" v="2885" actId="6549"/>
          <ac:spMkLst>
            <pc:docMk/>
            <pc:sldMk cId="1867915965" sldId="1188"/>
            <ac:spMk id="20" creationId="{7B3136CD-A283-18C3-B7AB-E39AF32BC02C}"/>
          </ac:spMkLst>
        </pc:sp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1" creationId="{870F8EB4-B6E1-BAE3-1545-4EC4A338B904}"/>
          </ac:picMkLst>
        </pc:picChg>
        <pc:picChg chg="add del mod">
          <ac:chgData name="Renée Lechner" userId="4fa78a86c8864770" providerId="LiveId" clId="{9CDF6277-5576-4DF5-8211-04E839EC76F5}" dt="2022-07-14T14:10:38.464" v="1080" actId="478"/>
          <ac:picMkLst>
            <pc:docMk/>
            <pc:sldMk cId="1867915965" sldId="1188"/>
            <ac:picMk id="13" creationId="{5D33D8A8-5FF2-5488-02D5-170FCB261A56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5" creationId="{25888E35-48FC-5270-D96B-4AE099C90F2A}"/>
          </ac:picMkLst>
        </pc:picChg>
        <pc:picChg chg="add mod">
          <ac:chgData name="Renée Lechner" userId="4fa78a86c8864770" providerId="LiveId" clId="{9CDF6277-5576-4DF5-8211-04E839EC76F5}" dt="2022-07-14T14:12:22.649" v="1093" actId="1035"/>
          <ac:picMkLst>
            <pc:docMk/>
            <pc:sldMk cId="1867915965" sldId="1188"/>
            <ac:picMk id="17" creationId="{0BE7F52A-743C-4BFE-26C2-7A1D25E5ABE9}"/>
          </ac:picMkLst>
        </pc:picChg>
        <pc:picChg chg="add mod">
          <ac:chgData name="Renée Lechner" userId="4fa78a86c8864770" providerId="LiveId" clId="{9CDF6277-5576-4DF5-8211-04E839EC76F5}" dt="2022-07-14T14:13:01.485" v="1099" actId="14100"/>
          <ac:picMkLst>
            <pc:docMk/>
            <pc:sldMk cId="1867915965" sldId="1188"/>
            <ac:picMk id="21" creationId="{FF37EFC1-FCF3-52FD-4144-284F9121BCCF}"/>
          </ac:picMkLst>
        </pc:picChg>
      </pc:sldChg>
      <pc:sldChg chg="addSp delSp modSp add mod">
        <pc:chgData name="Renée Lechner" userId="4fa78a86c8864770" providerId="LiveId" clId="{9CDF6277-5576-4DF5-8211-04E839EC76F5}" dt="2022-07-14T14:47:01.769" v="1503" actId="1076"/>
        <pc:sldMkLst>
          <pc:docMk/>
          <pc:sldMk cId="599233234" sldId="1189"/>
        </pc:sldMkLst>
        <pc:grpChg chg="del">
          <ac:chgData name="Renée Lechner" userId="4fa78a86c8864770" providerId="LiveId" clId="{9CDF6277-5576-4DF5-8211-04E839EC76F5}" dt="2022-07-14T14:38:22.026" v="1450" actId="478"/>
          <ac:grpSpMkLst>
            <pc:docMk/>
            <pc:sldMk cId="599233234" sldId="1189"/>
            <ac:grpSpMk id="24" creationId="{6E1289B6-94FC-4BE3-BE22-041C18C5E61D}"/>
          </ac:grpSpMkLst>
        </pc:grpChg>
        <pc:picChg chg="add mod modCrop">
          <ac:chgData name="Renée Lechner" userId="4fa78a86c8864770" providerId="LiveId" clId="{9CDF6277-5576-4DF5-8211-04E839EC76F5}" dt="2022-07-14T14:46:49.889" v="1498" actId="14100"/>
          <ac:picMkLst>
            <pc:docMk/>
            <pc:sldMk cId="599233234" sldId="1189"/>
            <ac:picMk id="4" creationId="{2756F943-180D-83C2-305E-C9490A8AA55C}"/>
          </ac:picMkLst>
        </pc:picChg>
        <pc:picChg chg="add del mod modCrop">
          <ac:chgData name="Renée Lechner" userId="4fa78a86c8864770" providerId="LiveId" clId="{9CDF6277-5576-4DF5-8211-04E839EC76F5}" dt="2022-07-14T14:40:48.282" v="1475" actId="478"/>
          <ac:picMkLst>
            <pc:docMk/>
            <pc:sldMk cId="599233234" sldId="1189"/>
            <ac:picMk id="6" creationId="{B9568037-4F27-D606-37C2-318A2DE6B46D}"/>
          </ac:picMkLst>
        </pc:picChg>
        <pc:picChg chg="add mod">
          <ac:chgData name="Renée Lechner" userId="4fa78a86c8864770" providerId="LiveId" clId="{9CDF6277-5576-4DF5-8211-04E839EC76F5}" dt="2022-07-14T14:46:51.288" v="1499" actId="1076"/>
          <ac:picMkLst>
            <pc:docMk/>
            <pc:sldMk cId="599233234" sldId="1189"/>
            <ac:picMk id="8" creationId="{A43F2C1E-DB49-A668-F262-3C2CBB6E9EAD}"/>
          </ac:picMkLst>
        </pc:picChg>
        <pc:picChg chg="add del mod">
          <ac:chgData name="Renée Lechner" userId="4fa78a86c8864770" providerId="LiveId" clId="{9CDF6277-5576-4DF5-8211-04E839EC76F5}" dt="2022-07-14T14:40:28.590" v="1473" actId="478"/>
          <ac:picMkLst>
            <pc:docMk/>
            <pc:sldMk cId="599233234" sldId="1189"/>
            <ac:picMk id="10" creationId="{1AF2E6D9-0C61-5AC3-5AFD-EE5BEBFEF3CE}"/>
          </ac:picMkLst>
        </pc:picChg>
        <pc:picChg chg="add mod">
          <ac:chgData name="Renée Lechner" userId="4fa78a86c8864770" providerId="LiveId" clId="{9CDF6277-5576-4DF5-8211-04E839EC76F5}" dt="2022-07-14T14:46:52.730" v="1500" actId="1076"/>
          <ac:picMkLst>
            <pc:docMk/>
            <pc:sldMk cId="599233234" sldId="1189"/>
            <ac:picMk id="12" creationId="{5F855DE6-B6B9-9480-DF57-C72C209CFFEC}"/>
          </ac:picMkLst>
        </pc:picChg>
        <pc:picChg chg="add mod">
          <ac:chgData name="Renée Lechner" userId="4fa78a86c8864770" providerId="LiveId" clId="{9CDF6277-5576-4DF5-8211-04E839EC76F5}" dt="2022-07-14T14:46:58.888" v="1502" actId="1076"/>
          <ac:picMkLst>
            <pc:docMk/>
            <pc:sldMk cId="599233234" sldId="1189"/>
            <ac:picMk id="14" creationId="{BE98AB4B-5AE0-0232-884D-4052332AC97C}"/>
          </ac:picMkLst>
        </pc:picChg>
        <pc:picChg chg="add mod">
          <ac:chgData name="Renée Lechner" userId="4fa78a86c8864770" providerId="LiveId" clId="{9CDF6277-5576-4DF5-8211-04E839EC76F5}" dt="2022-07-14T14:47:01.769" v="1503" actId="1076"/>
          <ac:picMkLst>
            <pc:docMk/>
            <pc:sldMk cId="599233234" sldId="1189"/>
            <ac:picMk id="16" creationId="{18CF7B85-51EC-75FF-2A16-2CF66087E238}"/>
          </ac:picMkLst>
        </pc:picChg>
      </pc:sldChg>
      <pc:sldChg chg="modSp add del mod">
        <pc:chgData name="Renée Lechner" userId="4fa78a86c8864770" providerId="LiveId" clId="{9CDF6277-5576-4DF5-8211-04E839EC76F5}" dt="2022-07-15T12:17:48.116" v="3119" actId="47"/>
        <pc:sldMkLst>
          <pc:docMk/>
          <pc:sldMk cId="3765176306" sldId="1190"/>
        </pc:sldMkLst>
        <pc:spChg chg="mod">
          <ac:chgData name="Renée Lechner" userId="4fa78a86c8864770" providerId="LiveId" clId="{9CDF6277-5576-4DF5-8211-04E839EC76F5}" dt="2022-07-14T15:07:39.574" v="1935" actId="2085"/>
          <ac:spMkLst>
            <pc:docMk/>
            <pc:sldMk cId="3765176306" sldId="1190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4T15:10:57.092" v="2540" actId="207"/>
          <ac:spMkLst>
            <pc:docMk/>
            <pc:sldMk cId="3765176306" sldId="1190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4T15:09:37.304" v="2258" actId="2085"/>
          <ac:spMkLst>
            <pc:docMk/>
            <pc:sldMk cId="3765176306" sldId="1190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4T15:11:02.870" v="2583" actId="207"/>
          <ac:spMkLst>
            <pc:docMk/>
            <pc:sldMk cId="3765176306" sldId="1190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4T15:07:43.191" v="1936" actId="2085"/>
          <ac:spMkLst>
            <pc:docMk/>
            <pc:sldMk cId="3765176306" sldId="1190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4T15:08:29.875" v="2098" actId="255"/>
          <ac:spMkLst>
            <pc:docMk/>
            <pc:sldMk cId="3765176306" sldId="1190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4T15:07:47.767" v="1937" actId="2085"/>
          <ac:spMkLst>
            <pc:docMk/>
            <pc:sldMk cId="3765176306" sldId="1190"/>
            <ac:spMk id="26" creationId="{1E84E6EF-3096-4570-A407-6653A3D4B0E3}"/>
          </ac:spMkLst>
        </pc:spChg>
        <pc:spChg chg="mod">
          <ac:chgData name="Renée Lechner" userId="4fa78a86c8864770" providerId="LiveId" clId="{9CDF6277-5576-4DF5-8211-04E839EC76F5}" dt="2022-07-14T15:11:58.649" v="2587" actId="207"/>
          <ac:spMkLst>
            <pc:docMk/>
            <pc:sldMk cId="3765176306" sldId="1190"/>
            <ac:spMk id="30" creationId="{AF071ECF-EC3A-428E-AF1D-7C066FFDA8FB}"/>
          </ac:spMkLst>
        </pc:spChg>
        <pc:spChg chg="mod">
          <ac:chgData name="Renée Lechner" userId="4fa78a86c8864770" providerId="LiveId" clId="{9CDF6277-5576-4DF5-8211-04E839EC76F5}" dt="2022-07-14T15:08:07.826" v="2019" actId="207"/>
          <ac:spMkLst>
            <pc:docMk/>
            <pc:sldMk cId="3765176306" sldId="1190"/>
            <ac:spMk id="32" creationId="{BC04A651-C4B6-4242-96A2-BAA28CF503E8}"/>
          </ac:spMkLst>
        </pc:spChg>
        <pc:spChg chg="mod">
          <ac:chgData name="Renée Lechner" userId="4fa78a86c8864770" providerId="LiveId" clId="{9CDF6277-5576-4DF5-8211-04E839EC76F5}" dt="2022-07-14T15:10:50.527" v="2512" actId="207"/>
          <ac:spMkLst>
            <pc:docMk/>
            <pc:sldMk cId="3765176306" sldId="1190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4T15:12:06.101" v="2615" actId="207"/>
          <ac:spMkLst>
            <pc:docMk/>
            <pc:sldMk cId="3765176306" sldId="1190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7" creationId="{A31C6854-FF47-4DFA-AB4C-626A4AE4B764}"/>
          </ac:spMkLst>
        </pc:spChg>
        <pc:spChg chg="mod">
          <ac:chgData name="Renée Lechner" userId="4fa78a86c8864770" providerId="LiveId" clId="{9CDF6277-5576-4DF5-8211-04E839EC76F5}" dt="2022-07-14T15:11:53.886" v="2586" actId="207"/>
          <ac:spMkLst>
            <pc:docMk/>
            <pc:sldMk cId="3765176306" sldId="1190"/>
            <ac:spMk id="48" creationId="{0E487B99-5CAA-4001-97A1-A3F1127FF8A4}"/>
          </ac:spMkLst>
        </pc:spChg>
        <pc:picChg chg="mod">
          <ac:chgData name="Renée Lechner" userId="4fa78a86c8864770" providerId="LiveId" clId="{9CDF6277-5576-4DF5-8211-04E839EC76F5}" dt="2022-07-14T15:10:44.751" v="2484" actId="1076"/>
          <ac:picMkLst>
            <pc:docMk/>
            <pc:sldMk cId="3765176306" sldId="1190"/>
            <ac:picMk id="6" creationId="{8047665F-549A-483E-99CC-4D352198A77D}"/>
          </ac:picMkLst>
        </pc:picChg>
      </pc:sldChg>
      <pc:sldChg chg="addSp delSp modSp add mod">
        <pc:chgData name="Renée Lechner" userId="4fa78a86c8864770" providerId="LiveId" clId="{9CDF6277-5576-4DF5-8211-04E839EC76F5}" dt="2022-07-15T12:04:30.183" v="2969" actId="478"/>
        <pc:sldMkLst>
          <pc:docMk/>
          <pc:sldMk cId="1027091666" sldId="1191"/>
        </pc:sldMkLst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3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8.005" v="2954" actId="465"/>
          <ac:spMkLst>
            <pc:docMk/>
            <pc:sldMk cId="1027091666" sldId="1191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3:15.938" v="2953" actId="552"/>
          <ac:spMkLst>
            <pc:docMk/>
            <pc:sldMk cId="1027091666" sldId="1191"/>
            <ac:spMk id="8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04:30.183" v="2969" actId="478"/>
          <ac:spMkLst>
            <pc:docMk/>
            <pc:sldMk cId="1027091666" sldId="1191"/>
            <ac:spMk id="11" creationId="{A9D9ED8D-98CC-14D9-163C-0DA9B2CEC6DA}"/>
          </ac:spMkLst>
        </pc:spChg>
        <pc:picChg chg="mod">
          <ac:chgData name="Renée Lechner" userId="4fa78a86c8864770" providerId="LiveId" clId="{9CDF6277-5576-4DF5-8211-04E839EC76F5}" dt="2022-07-15T12:04:01.673" v="2966" actId="1076"/>
          <ac:picMkLst>
            <pc:docMk/>
            <pc:sldMk cId="1027091666" sldId="1191"/>
            <ac:picMk id="9" creationId="{2F9C1BC1-B826-4774-AD76-E4901101D88A}"/>
          </ac:picMkLst>
        </pc:picChg>
        <pc:picChg chg="add mod">
          <ac:chgData name="Renée Lechner" userId="4fa78a86c8864770" providerId="LiveId" clId="{9CDF6277-5576-4DF5-8211-04E839EC76F5}" dt="2022-07-15T12:01:18.800" v="2945"/>
          <ac:picMkLst>
            <pc:docMk/>
            <pc:sldMk cId="1027091666" sldId="1191"/>
            <ac:picMk id="10" creationId="{E8A3E7E5-79F9-B815-7917-09F59D093757}"/>
          </ac:picMkLst>
        </pc:picChg>
      </pc:sldChg>
      <pc:sldChg chg="modSp add mod">
        <pc:chgData name="Renée Lechner" userId="4fa78a86c8864770" providerId="LiveId" clId="{9CDF6277-5576-4DF5-8211-04E839EC76F5}" dt="2022-07-15T12:05:01.254" v="2973" actId="108"/>
        <pc:sldMkLst>
          <pc:docMk/>
          <pc:sldMk cId="1189476324" sldId="1192"/>
        </pc:sldMkLst>
        <pc:spChg chg="mod">
          <ac:chgData name="Renée Lechner" userId="4fa78a86c8864770" providerId="LiveId" clId="{9CDF6277-5576-4DF5-8211-04E839EC76F5}" dt="2022-07-15T12:05:01.254" v="2973" actId="108"/>
          <ac:spMkLst>
            <pc:docMk/>
            <pc:sldMk cId="1189476324" sldId="1192"/>
            <ac:spMk id="4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4:53.874" v="2972" actId="108"/>
          <ac:spMkLst>
            <pc:docMk/>
            <pc:sldMk cId="1189476324" sldId="1192"/>
            <ac:spMk id="5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26.807" v="2977" actId="108"/>
        <pc:sldMkLst>
          <pc:docMk/>
          <pc:sldMk cId="3692110069" sldId="1193"/>
        </pc:sldMkLst>
        <pc:spChg chg="mod">
          <ac:chgData name="Renée Lechner" userId="4fa78a86c8864770" providerId="LiveId" clId="{9CDF6277-5576-4DF5-8211-04E839EC76F5}" dt="2022-07-15T12:05:26.807" v="2977" actId="108"/>
          <ac:spMkLst>
            <pc:docMk/>
            <pc:sldMk cId="3692110069" sldId="1193"/>
            <ac:spMk id="5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21.455" v="2976" actId="108"/>
          <ac:spMkLst>
            <pc:docMk/>
            <pc:sldMk cId="3692110069" sldId="1193"/>
            <ac:spMk id="6" creationId="{00000000-0000-0000-0000-000000000000}"/>
          </ac:spMkLst>
        </pc:spChg>
      </pc:sldChg>
      <pc:sldChg chg="modSp add mod">
        <pc:chgData name="Renée Lechner" userId="4fa78a86c8864770" providerId="LiveId" clId="{9CDF6277-5576-4DF5-8211-04E839EC76F5}" dt="2022-07-15T12:05:53.906" v="2981" actId="108"/>
        <pc:sldMkLst>
          <pc:docMk/>
          <pc:sldMk cId="3055671634" sldId="1194"/>
        </pc:sldMkLst>
        <pc:spChg chg="mod">
          <ac:chgData name="Renée Lechner" userId="4fa78a86c8864770" providerId="LiveId" clId="{9CDF6277-5576-4DF5-8211-04E839EC76F5}" dt="2022-07-15T12:05:53.906" v="2981" actId="108"/>
          <ac:spMkLst>
            <pc:docMk/>
            <pc:sldMk cId="3055671634" sldId="1194"/>
            <ac:spMk id="6" creationId="{00000000-0000-0000-0000-000000000000}"/>
          </ac:spMkLst>
        </pc:spChg>
        <pc:spChg chg="mod">
          <ac:chgData name="Renée Lechner" userId="4fa78a86c8864770" providerId="LiveId" clId="{9CDF6277-5576-4DF5-8211-04E839EC76F5}" dt="2022-07-15T12:05:48.027" v="2980" actId="108"/>
          <ac:spMkLst>
            <pc:docMk/>
            <pc:sldMk cId="3055671634" sldId="1194"/>
            <ac:spMk id="8" creationId="{00000000-0000-0000-0000-000000000000}"/>
          </ac:spMkLst>
        </pc:spChg>
      </pc:sldChg>
      <pc:sldChg chg="addSp delSp modSp add mod delAnim modAnim">
        <pc:chgData name="Renée Lechner" userId="4fa78a86c8864770" providerId="LiveId" clId="{9CDF6277-5576-4DF5-8211-04E839EC76F5}" dt="2022-07-15T12:36:34.902" v="3422"/>
        <pc:sldMkLst>
          <pc:docMk/>
          <pc:sldMk cId="1241627767" sldId="1195"/>
        </pc:sldMkLst>
        <pc:spChg chg="add del mod ord">
          <ac:chgData name="Renée Lechner" userId="4fa78a86c8864770" providerId="LiveId" clId="{9CDF6277-5576-4DF5-8211-04E839EC76F5}" dt="2022-07-15T12:35:49.319" v="3420"/>
          <ac:spMkLst>
            <pc:docMk/>
            <pc:sldMk cId="1241627767" sldId="1195"/>
            <ac:spMk id="3" creationId="{00000000-0000-0000-0000-000000000000}"/>
          </ac:spMkLst>
        </pc:spChg>
        <pc:spChg chg="add del mod">
          <ac:chgData name="Renée Lechner" userId="4fa78a86c8864770" providerId="LiveId" clId="{9CDF6277-5576-4DF5-8211-04E839EC76F5}" dt="2022-07-15T12:10:52.659" v="2996" actId="478"/>
          <ac:spMkLst>
            <pc:docMk/>
            <pc:sldMk cId="1241627767" sldId="1195"/>
            <ac:spMk id="4" creationId="{9043456C-BED9-B4B1-C125-01D4D5DED1A7}"/>
          </ac:spMkLst>
        </pc:spChg>
        <pc:spChg chg="mod">
          <ac:chgData name="Renée Lechner" userId="4fa78a86c8864770" providerId="LiveId" clId="{9CDF6277-5576-4DF5-8211-04E839EC76F5}" dt="2022-07-15T12:21:20.204" v="3195" actId="14100"/>
          <ac:spMkLst>
            <pc:docMk/>
            <pc:sldMk cId="1241627767" sldId="1195"/>
            <ac:spMk id="9" creationId="{6C27057F-C080-4D6B-B5F5-BBC41403C0B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5" creationId="{B82EEB6E-1ABD-4F91-A0EE-9FE8AA94DCF0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17" creationId="{C479CAB4-D99F-4928-B06B-789A3FA4E7AE}"/>
          </ac:spMkLst>
        </pc:spChg>
        <pc:spChg chg="mod">
          <ac:chgData name="Renée Lechner" userId="4fa78a86c8864770" providerId="LiveId" clId="{9CDF6277-5576-4DF5-8211-04E839EC76F5}" dt="2022-07-15T12:25:33.752" v="3342" actId="207"/>
          <ac:spMkLst>
            <pc:docMk/>
            <pc:sldMk cId="1241627767" sldId="1195"/>
            <ac:spMk id="19" creationId="{98355F87-0A98-4DE9-9CF2-BB64C6572A27}"/>
          </ac:spMkLst>
        </pc:spChg>
        <pc:spChg chg="mod">
          <ac:chgData name="Renée Lechner" userId="4fa78a86c8864770" providerId="LiveId" clId="{9CDF6277-5576-4DF5-8211-04E839EC76F5}" dt="2022-07-15T12:21:15.044" v="3194" actId="14100"/>
          <ac:spMkLst>
            <pc:docMk/>
            <pc:sldMk cId="1241627767" sldId="1195"/>
            <ac:spMk id="20" creationId="{21E6A951-9CB4-42AE-8EF2-49BC4177D0EB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24" creationId="{4BFE5FF1-F484-4D62-83EC-F1539190C4B4}"/>
          </ac:spMkLst>
        </pc:spChg>
        <pc:spChg chg="mod">
          <ac:chgData name="Renée Lechner" userId="4fa78a86c8864770" providerId="LiveId" clId="{9CDF6277-5576-4DF5-8211-04E839EC76F5}" dt="2022-07-15T12:21:04.113" v="3193" actId="1076"/>
          <ac:spMkLst>
            <pc:docMk/>
            <pc:sldMk cId="1241627767" sldId="1195"/>
            <ac:spMk id="26" creationId="{1E84E6EF-3096-4570-A407-6653A3D4B0E3}"/>
          </ac:spMkLst>
        </pc:spChg>
        <pc:spChg chg="add 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29" creationId="{5028CB99-1BD8-E2BF-884E-922A5F103004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0" creationId="{AF071ECF-EC3A-428E-AF1D-7C066FFDA8FB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1" creationId="{EED1C8C4-5544-5AD3-C0E4-63C5D6664A7F}"/>
          </ac:spMkLst>
        </pc:spChg>
        <pc:spChg chg="mod">
          <ac:chgData name="Renée Lechner" userId="4fa78a86c8864770" providerId="LiveId" clId="{9CDF6277-5576-4DF5-8211-04E839EC76F5}" dt="2022-07-15T12:23:58.875" v="3287" actId="207"/>
          <ac:spMkLst>
            <pc:docMk/>
            <pc:sldMk cId="1241627767" sldId="1195"/>
            <ac:spMk id="32" creationId="{BC04A651-C4B6-4242-96A2-BAA28CF503E8}"/>
          </ac:spMkLst>
        </pc:spChg>
        <pc:spChg chg="add mod">
          <ac:chgData name="Renée Lechner" userId="4fa78a86c8864770" providerId="LiveId" clId="{9CDF6277-5576-4DF5-8211-04E839EC76F5}" dt="2022-07-15T12:35:10.591" v="3418" actId="571"/>
          <ac:spMkLst>
            <pc:docMk/>
            <pc:sldMk cId="1241627767" sldId="1195"/>
            <ac:spMk id="33" creationId="{BC50D800-73D9-15BF-0329-2892D4B55F06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36" creationId="{5C7D6EE8-E3BD-4426-8359-31514C774E1D}"/>
          </ac:spMkLst>
        </pc:spChg>
        <pc:spChg chg="mod">
          <ac:chgData name="Renée Lechner" userId="4fa78a86c8864770" providerId="LiveId" clId="{9CDF6277-5576-4DF5-8211-04E839EC76F5}" dt="2022-07-15T12:25:10.091" v="3340" actId="207"/>
          <ac:spMkLst>
            <pc:docMk/>
            <pc:sldMk cId="1241627767" sldId="1195"/>
            <ac:spMk id="43" creationId="{4CD52C51-6F27-461C-95D9-866E5C2268E1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4" creationId="{07ED8F09-0B86-422E-9080-D925D89E0977}"/>
          </ac:spMkLst>
        </pc:spChg>
        <pc:spChg chg="mod">
          <ac:chgData name="Renée Lechner" userId="4fa78a86c8864770" providerId="LiveId" clId="{9CDF6277-5576-4DF5-8211-04E839EC76F5}" dt="2022-07-15T12:35:18.267" v="3419" actId="555"/>
          <ac:spMkLst>
            <pc:docMk/>
            <pc:sldMk cId="1241627767" sldId="1195"/>
            <ac:spMk id="45" creationId="{FB67EA4C-E032-4C24-902D-DA852662B2E3}"/>
          </ac:spMkLst>
        </pc:spChg>
        <pc:spChg chg="mod">
          <ac:chgData name="Renée Lechner" userId="4fa78a86c8864770" providerId="LiveId" clId="{9CDF6277-5576-4DF5-8211-04E839EC76F5}" dt="2022-07-15T12:30:09.531" v="3379" actId="207"/>
          <ac:spMkLst>
            <pc:docMk/>
            <pc:sldMk cId="1241627767" sldId="1195"/>
            <ac:spMk id="47" creationId="{A31C6854-FF47-4DFA-AB4C-626A4AE4B764}"/>
          </ac:spMkLst>
        </pc:spChg>
        <pc:spChg chg="del">
          <ac:chgData name="Renée Lechner" userId="4fa78a86c8864770" providerId="LiveId" clId="{9CDF6277-5576-4DF5-8211-04E839EC76F5}" dt="2022-07-15T12:29:54.984" v="3364" actId="478"/>
          <ac:spMkLst>
            <pc:docMk/>
            <pc:sldMk cId="1241627767" sldId="1195"/>
            <ac:spMk id="48" creationId="{0E487B99-5CAA-4001-97A1-A3F1127FF8A4}"/>
          </ac:spMkLst>
        </pc:spChg>
        <pc:picChg chg="add del mod">
          <ac:chgData name="Renée Lechner" userId="4fa78a86c8864770" providerId="LiveId" clId="{9CDF6277-5576-4DF5-8211-04E839EC76F5}" dt="2022-07-15T12:16:38.893" v="3115" actId="1035"/>
          <ac:picMkLst>
            <pc:docMk/>
            <pc:sldMk cId="1241627767" sldId="1195"/>
            <ac:picMk id="6" creationId="{8047665F-549A-483E-99CC-4D352198A77D}"/>
          </ac:picMkLst>
        </pc:picChg>
        <pc:picChg chg="del mod modCrop">
          <ac:chgData name="Renée Lechner" userId="4fa78a86c8864770" providerId="LiveId" clId="{9CDF6277-5576-4DF5-8211-04E839EC76F5}" dt="2022-07-15T12:15:58.127" v="3105" actId="478"/>
          <ac:picMkLst>
            <pc:docMk/>
            <pc:sldMk cId="1241627767" sldId="1195"/>
            <ac:picMk id="8" creationId="{EFCE83BC-0536-4E43-A579-E65E260DB218}"/>
          </ac:picMkLst>
        </pc:picChg>
        <pc:picChg chg="mod">
          <ac:chgData name="Renée Lechner" userId="4fa78a86c8864770" providerId="LiveId" clId="{9CDF6277-5576-4DF5-8211-04E839EC76F5}" dt="2022-07-15T12:31:15.070" v="3392" actId="1036"/>
          <ac:picMkLst>
            <pc:docMk/>
            <pc:sldMk cId="1241627767" sldId="1195"/>
            <ac:picMk id="10" creationId="{51E98001-1A90-41FB-BEFC-94F074D27796}"/>
          </ac:picMkLst>
        </pc:picChg>
        <pc:picChg chg="mod">
          <ac:chgData name="Renée Lechner" userId="4fa78a86c8864770" providerId="LiveId" clId="{9CDF6277-5576-4DF5-8211-04E839EC76F5}" dt="2022-07-15T12:34:43.115" v="3415" actId="1035"/>
          <ac:picMkLst>
            <pc:docMk/>
            <pc:sldMk cId="1241627767" sldId="1195"/>
            <ac:picMk id="11" creationId="{89C175D9-3DC3-42C1-BB7D-ED37948FC1C7}"/>
          </ac:picMkLst>
        </pc:picChg>
        <pc:picChg chg="del">
          <ac:chgData name="Renée Lechner" userId="4fa78a86c8864770" providerId="LiveId" clId="{9CDF6277-5576-4DF5-8211-04E839EC76F5}" dt="2022-07-15T12:14:07.349" v="3095" actId="478"/>
          <ac:picMkLst>
            <pc:docMk/>
            <pc:sldMk cId="1241627767" sldId="1195"/>
            <ac:picMk id="13" creationId="{582C93AE-FBBC-431B-9959-5C057B77EDB7}"/>
          </ac:picMkLst>
        </pc:picChg>
        <pc:picChg chg="add mod ord">
          <ac:chgData name="Renée Lechner" userId="4fa78a86c8864770" providerId="LiveId" clId="{9CDF6277-5576-4DF5-8211-04E839EC76F5}" dt="2022-07-15T12:30:18.394" v="3380" actId="14100"/>
          <ac:picMkLst>
            <pc:docMk/>
            <pc:sldMk cId="1241627767" sldId="1195"/>
            <ac:picMk id="27" creationId="{7C47D908-A704-7903-07A6-7559CF150228}"/>
          </ac:picMkLst>
        </pc:picChg>
        <pc:picChg chg="add mod ord">
          <ac:chgData name="Renée Lechner" userId="4fa78a86c8864770" providerId="LiveId" clId="{9CDF6277-5576-4DF5-8211-04E839EC76F5}" dt="2022-07-15T12:30:21.015" v="3381" actId="14100"/>
          <ac:picMkLst>
            <pc:docMk/>
            <pc:sldMk cId="1241627767" sldId="1195"/>
            <ac:picMk id="28" creationId="{61091A64-AFEE-A723-8098-C5AF09DBEC39}"/>
          </ac:picMkLst>
        </pc:picChg>
      </pc:sldChg>
      <pc:sldMasterChg chg="delSp modSp mod modSldLayout">
        <pc:chgData name="Renée Lechner" userId="4fa78a86c8864770" providerId="LiveId" clId="{9CDF6277-5576-4DF5-8211-04E839EC76F5}" dt="2022-07-14T15:02:31.351" v="1808" actId="478"/>
        <pc:sldMasterMkLst>
          <pc:docMk/>
          <pc:sldMasterMk cId="4050997992" sldId="2147483817"/>
        </pc:sldMasterMkLst>
        <pc:spChg chg="mod">
          <ac:chgData name="Renée Lechner" userId="4fa78a86c8864770" providerId="LiveId" clId="{9CDF6277-5576-4DF5-8211-04E839EC76F5}" dt="2022-07-14T13:07:52.124" v="215" actId="1076"/>
          <ac:spMkLst>
            <pc:docMk/>
            <pc:sldMasterMk cId="4050997992" sldId="2147483817"/>
            <ac:spMk id="2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7:22.035" v="211" actId="478"/>
          <ac:spMkLst>
            <pc:docMk/>
            <pc:sldMasterMk cId="4050997992" sldId="2147483817"/>
            <ac:spMk id="8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6:56.379" v="209" actId="478"/>
          <ac:spMkLst>
            <pc:docMk/>
            <pc:sldMasterMk cId="4050997992" sldId="2147483817"/>
            <ac:spMk id="9" creationId="{00000000-0000-0000-0000-000000000000}"/>
          </ac:spMkLst>
        </pc:spChg>
        <pc:spChg chg="del">
          <ac:chgData name="Renée Lechner" userId="4fa78a86c8864770" providerId="LiveId" clId="{9CDF6277-5576-4DF5-8211-04E839EC76F5}" dt="2022-07-14T13:00:20.239" v="1" actId="478"/>
          <ac:spMkLst>
            <pc:docMk/>
            <pc:sldMasterMk cId="4050997992" sldId="2147483817"/>
            <ac:spMk id="10" creationId="{00000000-0000-0000-0000-000000000000}"/>
          </ac:spMkLst>
        </pc:spChg>
        <pc:spChg chg="del mod">
          <ac:chgData name="Renée Lechner" userId="4fa78a86c8864770" providerId="LiveId" clId="{9CDF6277-5576-4DF5-8211-04E839EC76F5}" dt="2022-07-14T15:02:31.351" v="1808" actId="478"/>
          <ac:spMkLst>
            <pc:docMk/>
            <pc:sldMasterMk cId="4050997992" sldId="2147483817"/>
            <ac:spMk id="13" creationId="{00000000-0000-0000-0000-000000000000}"/>
          </ac:spMkLst>
        </pc:spChg>
        <pc:picChg chg="del mod">
          <ac:chgData name="Renée Lechner" userId="4fa78a86c8864770" providerId="LiveId" clId="{9CDF6277-5576-4DF5-8211-04E839EC76F5}" dt="2022-07-14T13:07:46.623" v="214" actId="478"/>
          <ac:picMkLst>
            <pc:docMk/>
            <pc:sldMasterMk cId="4050997992" sldId="2147483817"/>
            <ac:picMk id="12" creationId="{C285ADFD-BE30-4CAE-8476-7F8A1D4B04D7}"/>
          </ac:picMkLst>
        </pc:picChg>
        <pc:picChg chg="del">
          <ac:chgData name="Renée Lechner" userId="4fa78a86c8864770" providerId="LiveId" clId="{9CDF6277-5576-4DF5-8211-04E839EC76F5}" dt="2022-07-14T13:00:21.005" v="2" actId="478"/>
          <ac:picMkLst>
            <pc:docMk/>
            <pc:sldMasterMk cId="4050997992" sldId="2147483817"/>
            <ac:picMk id="14" creationId="{D016F602-7B40-4631-AD64-B2411882BF70}"/>
          </ac:picMkLst>
        </pc:picChg>
        <pc:picChg chg="mod">
          <ac:chgData name="Renée Lechner" userId="4fa78a86c8864770" providerId="LiveId" clId="{9CDF6277-5576-4DF5-8211-04E839EC76F5}" dt="2022-07-14T13:00:30.643" v="4" actId="1076"/>
          <ac:picMkLst>
            <pc:docMk/>
            <pc:sldMasterMk cId="4050997992" sldId="2147483817"/>
            <ac:picMk id="16" creationId="{3BA465A3-F89E-4D46-817A-DEE6FE65FF64}"/>
          </ac:picMkLst>
        </pc:picChg>
        <pc:sldLayoutChg chg="delSp mod">
          <pc:chgData name="Renée Lechner" userId="4fa78a86c8864770" providerId="LiveId" clId="{9CDF6277-5576-4DF5-8211-04E839EC76F5}" dt="2022-07-14T13:01:05.655" v="5" actId="478"/>
          <pc:sldLayoutMkLst>
            <pc:docMk/>
            <pc:sldMasterMk cId="4050997992" sldId="2147483817"/>
            <pc:sldLayoutMk cId="1670081337" sldId="2147483818"/>
          </pc:sldLayoutMkLst>
          <pc:picChg chg="del">
            <ac:chgData name="Renée Lechner" userId="4fa78a86c8864770" providerId="LiveId" clId="{9CDF6277-5576-4DF5-8211-04E839EC76F5}" dt="2022-07-14T13:01:05.655" v="5" actId="478"/>
            <ac:picMkLst>
              <pc:docMk/>
              <pc:sldMasterMk cId="4050997992" sldId="2147483817"/>
              <pc:sldLayoutMk cId="1670081337" sldId="2147483818"/>
              <ac:picMk id="13" creationId="{00000000-0000-0000-0000-000000000000}"/>
            </ac:picMkLst>
          </pc:picChg>
        </pc:sldLayoutChg>
        <pc:sldLayoutChg chg="modSp mod">
          <pc:chgData name="Renée Lechner" userId="4fa78a86c8864770" providerId="LiveId" clId="{9CDF6277-5576-4DF5-8211-04E839EC76F5}" dt="2022-07-14T13:09:26.938" v="250" actId="14100"/>
          <pc:sldLayoutMkLst>
            <pc:docMk/>
            <pc:sldMasterMk cId="4050997992" sldId="2147483817"/>
            <pc:sldLayoutMk cId="2060826606" sldId="2147483820"/>
          </pc:sldLayoutMkLst>
          <pc:spChg chg="mod">
            <ac:chgData name="Renée Lechner" userId="4fa78a86c8864770" providerId="LiveId" clId="{9CDF6277-5576-4DF5-8211-04E839EC76F5}" dt="2022-07-14T13:09:26.938" v="250" actId="14100"/>
            <ac:spMkLst>
              <pc:docMk/>
              <pc:sldMasterMk cId="4050997992" sldId="2147483817"/>
              <pc:sldLayoutMk cId="2060826606" sldId="2147483820"/>
              <ac:spMk id="3" creationId="{00000000-0000-0000-0000-000000000000}"/>
            </ac:spMkLst>
          </pc:sp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2865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39713" y="558800"/>
            <a:ext cx="7277101" cy="4094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8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141" tIns="45262" rIns="92141" bIns="452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609367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/>
          <a:lstStyle/>
          <a:p>
            <a:fld id="{F8D23A55-F0FA-44E0-A3D1-18150F7D2F86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56181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-239713" y="558800"/>
            <a:ext cx="7277101" cy="40941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56402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7"/>
          <p:cNvSpPr>
            <a:spLocks noGrp="1"/>
          </p:cNvSpPr>
          <p:nvPr>
            <p:ph type="pic" sz="quarter" idx="10"/>
          </p:nvPr>
        </p:nvSpPr>
        <p:spPr>
          <a:xfrm>
            <a:off x="-220645" y="3011235"/>
            <a:ext cx="11705300" cy="3366374"/>
          </a:xfrm>
          <a:ln w="25400">
            <a:solidFill>
              <a:schemeClr val="bg1"/>
            </a:solidFill>
          </a:ln>
        </p:spPr>
        <p:txBody>
          <a:bodyPr/>
          <a:lstStyle/>
          <a:p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-132635" y="766986"/>
            <a:ext cx="11308636" cy="957000"/>
          </a:xfrm>
          <a:solidFill>
            <a:srgbClr val="00802F"/>
          </a:solidFill>
        </p:spPr>
        <p:txBody>
          <a:bodyPr anchor="ctr" anchorCtr="0">
            <a:noAutofit/>
          </a:bodyPr>
          <a:lstStyle>
            <a:lvl1pPr marL="395971">
              <a:defRPr sz="3700"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-132635" y="1889111"/>
            <a:ext cx="11308635" cy="825000"/>
          </a:xfrm>
          <a:solidFill>
            <a:srgbClr val="00802F"/>
          </a:solidFill>
          <a:ln w="25400">
            <a:noFill/>
          </a:ln>
        </p:spPr>
        <p:txBody>
          <a:bodyPr anchor="ctr" anchorCtr="0">
            <a:normAutofit/>
          </a:bodyPr>
          <a:lstStyle>
            <a:lvl1pPr marL="395971" indent="0" algn="l">
              <a:buNone/>
              <a:defRPr sz="1600">
                <a:solidFill>
                  <a:schemeClr val="bg1"/>
                </a:solidFill>
              </a:defRPr>
            </a:lvl1pPr>
            <a:lvl2pPr marL="4190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81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7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6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95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144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33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52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  <a:endParaRPr lang="de-CH" dirty="0"/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712D403A-3393-0674-4757-A3AFDE33DC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5" name="Foliennummernplatzhalter 6">
            <a:extLst>
              <a:ext uri="{FF2B5EF4-FFF2-40B4-BE49-F238E27FC236}">
                <a16:creationId xmlns:a16="http://schemas.microsoft.com/office/drawing/2014/main" id="{7D8DBD62-A6A6-5693-34CC-2292BBC0CB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7008133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0"/>
          </p:nvPr>
        </p:nvSpPr>
        <p:spPr>
          <a:xfrm>
            <a:off x="0" y="1097227"/>
            <a:ext cx="11176000" cy="858000"/>
          </a:xfrm>
          <a:solidFill>
            <a:srgbClr val="00802F"/>
          </a:solidFill>
        </p:spPr>
        <p:txBody>
          <a:bodyPr anchor="ctr" anchorCtr="0">
            <a:normAutofit/>
          </a:bodyPr>
          <a:lstStyle>
            <a:lvl1pPr marL="329976">
              <a:spcAft>
                <a:spcPts val="1100"/>
              </a:spcAft>
              <a:defRPr sz="33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Textmasterformat bearbeiten</a:t>
            </a:r>
          </a:p>
        </p:txBody>
      </p:sp>
      <p:sp>
        <p:nvSpPr>
          <p:cNvPr id="2" name="Fußzeilenplatzhalter 5">
            <a:extLst>
              <a:ext uri="{FF2B5EF4-FFF2-40B4-BE49-F238E27FC236}">
                <a16:creationId xmlns:a16="http://schemas.microsoft.com/office/drawing/2014/main" id="{3EB5417A-CF18-5222-8736-39B4786411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7769435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58800" y="1059578"/>
            <a:ext cx="10077485" cy="571504"/>
          </a:xfrm>
        </p:spPr>
        <p:txBody>
          <a:bodyPr/>
          <a:lstStyle>
            <a:lvl1pPr>
              <a:defRPr b="0"/>
            </a:lvl1pPr>
          </a:lstStyle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3926240"/>
          </a:xfrm>
        </p:spPr>
        <p:txBody>
          <a:bodyPr/>
          <a:lstStyle>
            <a:lvl1pPr marL="273050" indent="-273050">
              <a:spcAft>
                <a:spcPts val="0"/>
              </a:spcAft>
              <a:tabLst>
                <a:tab pos="273050" algn="l"/>
              </a:tabLst>
              <a:defRPr/>
            </a:lvl1pPr>
            <a:lvl2pPr marL="273050" indent="-273050">
              <a:lnSpc>
                <a:spcPct val="150000"/>
              </a:lnSpc>
              <a:spcAft>
                <a:spcPts val="0"/>
              </a:spcAft>
              <a:defRPr/>
            </a:lvl2pPr>
            <a:lvl3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50000"/>
              </a:lnSpc>
              <a:spcAft>
                <a:spcPts val="200"/>
              </a:spcAft>
              <a:defRPr/>
            </a:lvl4pPr>
            <a:lvl5pPr marL="1077913" indent="-273050">
              <a:spcAft>
                <a:spcPts val="200"/>
              </a:spcAft>
              <a:defRPr/>
            </a:lvl5pPr>
          </a:lstStyle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AE33642D-E294-A58B-8010-916F8DEA3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‹Nr.›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5E7D357-DEEB-ED9A-151F-5CF6685867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6082660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6">
            <a:extLst>
              <a:ext uri="{FF2B5EF4-FFF2-40B4-BE49-F238E27FC236}">
                <a16:creationId xmlns:a16="http://schemas.microsoft.com/office/drawing/2014/main" id="{C4D8000A-21F8-9076-524A-AC95E55BE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/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4C0CA31F-16DE-511F-D274-D27609B96C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152432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558800" y="911878"/>
            <a:ext cx="10077485" cy="7286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GB" noProof="0" dirty="0" err="1"/>
              <a:t>Titelmasterformat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58800" y="2060584"/>
            <a:ext cx="10058400" cy="3890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noProof="0" dirty="0" err="1"/>
              <a:t>Textmasterformate</a:t>
            </a:r>
            <a:r>
              <a:rPr lang="en-GB" noProof="0" dirty="0"/>
              <a:t> </a:t>
            </a:r>
            <a:r>
              <a:rPr lang="en-GB" noProof="0" dirty="0" err="1"/>
              <a:t>durch</a:t>
            </a:r>
            <a:r>
              <a:rPr lang="en-GB" noProof="0" dirty="0"/>
              <a:t> </a:t>
            </a:r>
            <a:r>
              <a:rPr lang="en-GB" noProof="0" dirty="0" err="1"/>
              <a:t>Klicken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7AF31E2-1EC5-9087-02CD-121AAF224F3B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28624" y="0"/>
            <a:ext cx="3953427" cy="543001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394054CC-B963-1E54-1DF1-EE7BE789C142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87CE81B-0829-54C8-8078-5F44AFD153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32E6794-100E-0E30-4F81-D100C3E7B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8B823-5AB5-4A63-A6D8-0EAA42F4510F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050997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</p:sldLayoutIdLst>
  <p:transition/>
  <p:hf hdr="0" dt="0"/>
  <p:txStyles>
    <p:titleStyle>
      <a:lvl1pPr algn="l" defTabSz="914400" rtl="0" eaLnBrk="1" latinLnBrk="0" hangingPunct="1">
        <a:spcBef>
          <a:spcPct val="0"/>
        </a:spcBef>
        <a:buNone/>
        <a:defRPr sz="2800" b="0" kern="1200">
          <a:solidFill>
            <a:schemeClr val="tx1"/>
          </a:solidFill>
          <a:latin typeface="Corbel" pitchFamily="34" charset="0"/>
          <a:ea typeface="+mj-ea"/>
          <a:cs typeface="+mj-cs"/>
        </a:defRPr>
      </a:lvl1pPr>
    </p:titleStyle>
    <p:bodyStyle>
      <a:lvl1pPr marL="273050" indent="-273050" algn="l" defTabSz="914400" rtl="0" eaLnBrk="1" latinLnBrk="0" hangingPunct="1">
        <a:lnSpc>
          <a:spcPct val="150000"/>
        </a:lnSpc>
        <a:spcBef>
          <a:spcPts val="1200"/>
        </a:spcBef>
        <a:buSzPct val="116000"/>
        <a:buFont typeface="Segoe UI" pitchFamily="34" charset="0"/>
        <a:buNone/>
        <a:defRPr sz="20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1pPr>
      <a:lvl2pPr marL="273050" indent="-273050" algn="l" defTabSz="914400" rtl="0" eaLnBrk="1" latinLnBrk="0" hangingPunct="1">
        <a:lnSpc>
          <a:spcPct val="150000"/>
        </a:lnSpc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2pPr>
      <a:lvl3pPr marL="504000" indent="-228600" algn="l" defTabSz="914400" rtl="0" eaLnBrk="1" latinLnBrk="0" hangingPunct="1">
        <a:lnSpc>
          <a:spcPct val="150000"/>
        </a:lnSpc>
        <a:spcBef>
          <a:spcPts val="0"/>
        </a:spcBef>
        <a:buFont typeface="Symbol" pitchFamily="18" charset="2"/>
        <a:buChar char="-"/>
        <a:defRPr sz="16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3pPr>
      <a:lvl4pPr marL="756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4pPr>
      <a:lvl5pPr marL="900113" indent="-176213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sew.unisg.ch/empirical-economics-and-econometrics/team-michael-lechner/" TargetMode="Externa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93D3329A-75CD-4CB7-A89B-3AB544678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2176"/>
            <a:ext cx="11176000" cy="7430852"/>
          </a:xfrm>
          <a:prstGeom prst="rect">
            <a:avLst/>
          </a:prstGeom>
        </p:spPr>
      </p:pic>
      <p:sp>
        <p:nvSpPr>
          <p:cNvPr id="9" name="Titel 1"/>
          <p:cNvSpPr>
            <a:spLocks noGrp="1"/>
          </p:cNvSpPr>
          <p:nvPr>
            <p:ph type="ctrTitle"/>
          </p:nvPr>
        </p:nvSpPr>
        <p:spPr>
          <a:xfrm>
            <a:off x="0" y="550962"/>
            <a:ext cx="11176000" cy="1512169"/>
          </a:xfrm>
          <a:solidFill>
            <a:schemeClr val="bg1">
              <a:lumMod val="95000"/>
              <a:alpha val="30000"/>
            </a:schemeClr>
          </a:solidFill>
        </p:spPr>
        <p:txBody>
          <a:bodyPr/>
          <a:lstStyle/>
          <a:p>
            <a:r>
              <a:rPr lang="en-GB" sz="3200" dirty="0">
                <a:solidFill>
                  <a:schemeClr val="tx1"/>
                </a:solidFill>
              </a:rPr>
              <a:t>Implementing Causal Machine Learning in   </a:t>
            </a:r>
            <a:br>
              <a:rPr lang="en-GB" sz="2000" dirty="0">
                <a:solidFill>
                  <a:schemeClr val="tx1"/>
                </a:solidFill>
              </a:rPr>
            </a:br>
            <a:r>
              <a:rPr lang="en-GB" sz="2000" dirty="0">
                <a:solidFill>
                  <a:schemeClr val="tx1"/>
                </a:solidFill>
              </a:rPr>
              <a:t>Monday: Potential outcomes &amp; causal effects (experiments, unconfoundedness) &amp; programmes</a:t>
            </a:r>
          </a:p>
        </p:txBody>
      </p:sp>
      <p:sp>
        <p:nvSpPr>
          <p:cNvPr id="10" name="Untertitel 2"/>
          <p:cNvSpPr>
            <a:spLocks noGrp="1"/>
          </p:cNvSpPr>
          <p:nvPr>
            <p:ph type="subTitle" idx="1"/>
          </p:nvPr>
        </p:nvSpPr>
        <p:spPr>
          <a:xfrm>
            <a:off x="0" y="5015458"/>
            <a:ext cx="11176000" cy="822949"/>
          </a:xfrm>
          <a:solidFill>
            <a:schemeClr val="bg1">
              <a:lumMod val="95000"/>
              <a:alpha val="41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1800" b="1" dirty="0">
                <a:solidFill>
                  <a:schemeClr val="tx1"/>
                </a:solidFill>
              </a:rPr>
              <a:t>Michael Lechner</a:t>
            </a:r>
            <a:br>
              <a:rPr lang="en-GB" sz="1800" dirty="0">
                <a:solidFill>
                  <a:schemeClr val="tx1"/>
                </a:solidFill>
              </a:rPr>
            </a:br>
            <a:r>
              <a:rPr lang="en-GB" sz="1800" dirty="0">
                <a:solidFill>
                  <a:schemeClr val="tx1"/>
                </a:solidFill>
              </a:rPr>
              <a:t>Professor of Econometrics | University of St. Gallen | Switzerland </a:t>
            </a:r>
          </a:p>
        </p:txBody>
      </p:sp>
      <p:sp>
        <p:nvSpPr>
          <p:cNvPr id="11" name="Untertitel 2"/>
          <p:cNvSpPr txBox="1">
            <a:spLocks/>
          </p:cNvSpPr>
          <p:nvPr/>
        </p:nvSpPr>
        <p:spPr>
          <a:xfrm>
            <a:off x="-28624" y="2423170"/>
            <a:ext cx="11392024" cy="504055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  <a:ln w="25400"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95971" indent="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buSzPct val="116000"/>
              <a:buFont typeface="Segoe UI" pitchFamily="34" charset="0"/>
              <a:buNone/>
              <a:defRPr sz="1600" kern="1200">
                <a:solidFill>
                  <a:schemeClr val="bg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419070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838139" indent="0" algn="ctr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1257209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67627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095348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51441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33487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52556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en-GB" sz="1800" dirty="0">
                <a:solidFill>
                  <a:schemeClr val="tx1"/>
                </a:solidFill>
              </a:rPr>
              <a:t>August / </a:t>
            </a:r>
            <a:r>
              <a:rPr lang="en-GB" sz="1800" b="1" dirty="0">
                <a:solidFill>
                  <a:schemeClr val="tx1"/>
                </a:solidFill>
              </a:rPr>
              <a:t>September</a:t>
            </a:r>
            <a:r>
              <a:rPr lang="en-GB" sz="1800" dirty="0">
                <a:solidFill>
                  <a:schemeClr val="tx1"/>
                </a:solidFill>
              </a:rPr>
              <a:t> / October 2024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3B8AA2C7-AEF4-FC6D-69D9-B82066772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6D596F56-91D6-67FD-45CE-C96FD6099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25108" y="-9476"/>
            <a:ext cx="566945" cy="1314618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EFA47D7-EA43-DA91-F143-E8A263644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272" y="550961"/>
            <a:ext cx="1502470" cy="754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9541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Individual treatment effect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i="1" dirty="0" err="1"/>
              <a:t>ITE</a:t>
            </a:r>
            <a:r>
              <a:rPr lang="en-GB" i="1" baseline="-25000" dirty="0" err="1"/>
              <a:t>i</a:t>
            </a:r>
            <a:r>
              <a:rPr lang="en-GB" i="1" dirty="0"/>
              <a:t> = Y</a:t>
            </a:r>
            <a:r>
              <a:rPr lang="en-GB" i="1" baseline="-25000" dirty="0"/>
              <a:t>i </a:t>
            </a:r>
            <a:r>
              <a:rPr lang="en-GB" i="1" dirty="0"/>
              <a:t>(1)-Y</a:t>
            </a:r>
            <a:r>
              <a:rPr lang="en-GB" i="1" baseline="-25000" dirty="0"/>
              <a:t>i </a:t>
            </a:r>
            <a:r>
              <a:rPr lang="en-GB" i="1" dirty="0"/>
              <a:t>(0)</a:t>
            </a:r>
          </a:p>
          <a:p>
            <a:r>
              <a:rPr lang="en-GB" dirty="0"/>
              <a:t>This effect is fundamentally unidentifiable</a:t>
            </a:r>
          </a:p>
          <a:p>
            <a:pPr lvl="1"/>
            <a:r>
              <a:rPr lang="en-GB" dirty="0"/>
              <a:t>Observation </a:t>
            </a:r>
            <a:r>
              <a:rPr lang="en-GB" i="1" dirty="0" err="1"/>
              <a:t>i</a:t>
            </a:r>
            <a:r>
              <a:rPr lang="en-GB" dirty="0"/>
              <a:t> is only observed in 1 of the 2 treatments involved in this comparison</a:t>
            </a:r>
          </a:p>
          <a:p>
            <a:r>
              <a:rPr lang="en-GB" dirty="0"/>
              <a:t>We can only identify effects for some larger groups for which units may be observed in both treatment states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68FA3306-7E26-D9AC-B44F-151A19FFEE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486CDB7-44A3-7CF6-4524-48A7B147A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41770933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1F3C85-5787-1918-2A8C-E307297A8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s for different levels of granularity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4F81ED5-00AF-743B-6738-FCB41FAD1D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I</a:t>
            </a:r>
            <a:r>
              <a:rPr lang="en-GB" dirty="0"/>
              <a:t>ndividualized </a:t>
            </a:r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</a:t>
            </a:r>
          </a:p>
          <a:p>
            <a:pPr lvl="1"/>
            <a:r>
              <a:rPr lang="en-GB" dirty="0"/>
              <a:t>Average effect of different values of </a:t>
            </a:r>
            <a:r>
              <a:rPr lang="en-GB" i="1" dirty="0"/>
              <a:t>D</a:t>
            </a:r>
            <a:r>
              <a:rPr lang="en-GB" dirty="0"/>
              <a:t> for a unit (individual, firm, …) that has a specific values of many characteristics</a:t>
            </a:r>
          </a:p>
          <a:p>
            <a:pPr lvl="1"/>
            <a:endParaRPr lang="en-GB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F491A6A-633F-1AF5-E656-6ABACEE2C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71256"/>
              </p:ext>
            </p:extLst>
          </p:nvPr>
        </p:nvGraphicFramePr>
        <p:xfrm>
          <a:off x="6956425" y="36513"/>
          <a:ext cx="421798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346040" progId="Equation.DSMT4">
                  <p:embed/>
                </p:oleObj>
              </mc:Choice>
              <mc:Fallback>
                <p:oleObj name="Equation" r:id="rId2" imgW="2895480" imgH="13460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FF491A6A-633F-1AF5-E656-6ABACEE2C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6425" y="36513"/>
                        <a:ext cx="4217988" cy="1957387"/>
                      </a:xfrm>
                      <a:prstGeom prst="rect">
                        <a:avLst/>
                      </a:prstGeom>
                      <a:solidFill>
                        <a:srgbClr val="007834">
                          <a:alpha val="3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529376B-A12F-D393-C1A5-309194510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7163"/>
              </p:ext>
            </p:extLst>
          </p:nvPr>
        </p:nvGraphicFramePr>
        <p:xfrm>
          <a:off x="691456" y="3775652"/>
          <a:ext cx="5815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431640" progId="Equation.DSMT4">
                  <p:embed/>
                </p:oleObj>
              </mc:Choice>
              <mc:Fallback>
                <p:oleObj name="Equation" r:id="rId4" imgW="3454200" imgH="4316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9529376B-A12F-D393-C1A5-309194510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56" y="3775652"/>
                        <a:ext cx="5815013" cy="762000"/>
                      </a:xfrm>
                      <a:prstGeom prst="rect">
                        <a:avLst/>
                      </a:prstGeom>
                      <a:solidFill>
                        <a:srgbClr val="007834">
                          <a:alpha val="1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10020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1F3C85-5787-1918-2A8C-E307297A8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s for different levels of granularity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4F81ED5-00AF-743B-6738-FCB41FAD1D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G</a:t>
            </a:r>
            <a:r>
              <a:rPr lang="en-GB" dirty="0"/>
              <a:t>roup </a:t>
            </a:r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of the </a:t>
            </a:r>
            <a:r>
              <a:rPr lang="en-GB" b="1" dirty="0"/>
              <a:t>T</a:t>
            </a:r>
            <a:r>
              <a:rPr lang="en-GB" dirty="0"/>
              <a:t>reated)</a:t>
            </a:r>
          </a:p>
          <a:p>
            <a:pPr lvl="1"/>
            <a:r>
              <a:rPr lang="en-GB" dirty="0"/>
              <a:t>What is the average effect of different values of </a:t>
            </a:r>
            <a:r>
              <a:rPr lang="en-GB" i="1" dirty="0"/>
              <a:t>D</a:t>
            </a:r>
            <a:r>
              <a:rPr lang="en-GB" dirty="0"/>
              <a:t> for a larger group of interest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Related effect</a:t>
            </a:r>
          </a:p>
          <a:p>
            <a:endParaRPr lang="en-GB" dirty="0"/>
          </a:p>
          <a:p>
            <a:pPr lvl="1"/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5D6D430-1C4E-9E00-1F08-EB98B1EF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6152" y="0"/>
          <a:ext cx="4218260" cy="203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396800" progId="Equation.DSMT4">
                  <p:embed/>
                </p:oleObj>
              </mc:Choice>
              <mc:Fallback>
                <p:oleObj name="Equation" r:id="rId2" imgW="2895480" imgH="13968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75D6D430-1C4E-9E00-1F08-EB98B1EF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6152" y="0"/>
                        <a:ext cx="4218260" cy="2032531"/>
                      </a:xfrm>
                      <a:prstGeom prst="rect">
                        <a:avLst/>
                      </a:prstGeom>
                      <a:solidFill>
                        <a:srgbClr val="007834">
                          <a:alpha val="3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9ED17BFA-4147-2B2B-B130-544718921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1209"/>
              </p:ext>
            </p:extLst>
          </p:nvPr>
        </p:nvGraphicFramePr>
        <p:xfrm>
          <a:off x="691456" y="2947988"/>
          <a:ext cx="49545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457200" progId="Equation.DSMT4">
                  <p:embed/>
                </p:oleObj>
              </mc:Choice>
              <mc:Fallback>
                <p:oleObj name="Equation" r:id="rId4" imgW="3085920" imgH="4572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9ED17BFA-4147-2B2B-B130-544718921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456" y="2947988"/>
                        <a:ext cx="4954587" cy="735012"/>
                      </a:xfrm>
                      <a:prstGeom prst="rect">
                        <a:avLst/>
                      </a:prstGeom>
                      <a:solidFill>
                        <a:schemeClr val="tx2">
                          <a:alpha val="1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1D719440-271F-02D9-1CC4-6A93AB3E9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43583"/>
              </p:ext>
            </p:extLst>
          </p:nvPr>
        </p:nvGraphicFramePr>
        <p:xfrm>
          <a:off x="687039" y="4511675"/>
          <a:ext cx="7061201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6000" imgH="482400" progId="Equation.DSMT4">
                  <p:embed/>
                </p:oleObj>
              </mc:Choice>
              <mc:Fallback>
                <p:oleObj name="Equation" r:id="rId6" imgW="4356000" imgH="4824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1D719440-271F-02D9-1CC4-6A93AB3E94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039" y="4511675"/>
                        <a:ext cx="7061201" cy="7810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1FBC01ED-110B-7367-6B14-C23119D8C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03143"/>
              </p:ext>
            </p:extLst>
          </p:nvPr>
        </p:nvGraphicFramePr>
        <p:xfrm>
          <a:off x="687039" y="5514342"/>
          <a:ext cx="6048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457200" progId="Equation.DSMT4">
                  <p:embed/>
                </p:oleObj>
              </mc:Choice>
              <mc:Fallback>
                <p:oleObj name="Equation" r:id="rId8" imgW="3733560" imgH="45720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1FBC01ED-110B-7367-6B14-C23119D8C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039" y="5514342"/>
                        <a:ext cx="6048375" cy="7413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7">
            <a:extLst>
              <a:ext uri="{FF2B5EF4-FFF2-40B4-BE49-F238E27FC236}">
                <a16:creationId xmlns:a16="http://schemas.microsoft.com/office/drawing/2014/main" id="{77580804-8DA7-C92A-37C5-FCC98EF538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44584" y="4204330"/>
            <a:ext cx="3299520" cy="1069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43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1F3C85-5787-1918-2A8C-E307297A8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s for different levels of granularity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4F81ED5-00AF-743B-6738-FCB41FAD1D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A</a:t>
            </a:r>
            <a:r>
              <a:rPr lang="en-GB" dirty="0"/>
              <a:t>verage </a:t>
            </a:r>
            <a:r>
              <a:rPr lang="en-GB" b="1" dirty="0"/>
              <a:t>T</a:t>
            </a:r>
            <a:r>
              <a:rPr lang="en-GB" dirty="0"/>
              <a:t>reatment </a:t>
            </a:r>
            <a:r>
              <a:rPr lang="en-GB" b="1" dirty="0"/>
              <a:t>E</a:t>
            </a:r>
            <a:r>
              <a:rPr lang="en-GB" dirty="0"/>
              <a:t>ffect (of the </a:t>
            </a:r>
            <a:r>
              <a:rPr lang="en-GB" b="1" dirty="0"/>
              <a:t>T</a:t>
            </a:r>
            <a:r>
              <a:rPr lang="en-GB" dirty="0"/>
              <a:t>reated)</a:t>
            </a:r>
          </a:p>
          <a:p>
            <a:pPr lvl="1"/>
            <a:r>
              <a:rPr lang="en-GB" dirty="0"/>
              <a:t>What is the average effect of different values of </a:t>
            </a:r>
            <a:r>
              <a:rPr lang="en-GB" i="1" dirty="0"/>
              <a:t>D</a:t>
            </a:r>
            <a:r>
              <a:rPr lang="en-GB" dirty="0"/>
              <a:t> for a population of interest?</a:t>
            </a:r>
          </a:p>
          <a:p>
            <a:pPr lvl="1"/>
            <a:endParaRPr lang="en-GB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8D898795-A698-F021-2062-F09F05018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99582"/>
              </p:ext>
            </p:extLst>
          </p:nvPr>
        </p:nvGraphicFramePr>
        <p:xfrm>
          <a:off x="6956425" y="36513"/>
          <a:ext cx="421798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346040" progId="Equation.DSMT4">
                  <p:embed/>
                </p:oleObj>
              </mc:Choice>
              <mc:Fallback>
                <p:oleObj name="Equation" r:id="rId2" imgW="2895480" imgH="13460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8D898795-A698-F021-2062-F09F05018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6425" y="36513"/>
                        <a:ext cx="4217988" cy="1957387"/>
                      </a:xfrm>
                      <a:prstGeom prst="rect">
                        <a:avLst/>
                      </a:prstGeom>
                      <a:solidFill>
                        <a:srgbClr val="007834">
                          <a:alpha val="3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71C9FA8-33C2-35E5-A3E1-B5EB9224E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15515"/>
              </p:ext>
            </p:extLst>
          </p:nvPr>
        </p:nvGraphicFramePr>
        <p:xfrm>
          <a:off x="741760" y="3792955"/>
          <a:ext cx="36941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71C9FA8-33C2-35E5-A3E1-B5EB9224E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60" y="3792955"/>
                        <a:ext cx="3694112" cy="70485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CF5E861-F22E-8296-AAE7-86E7CADA0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7725"/>
              </p:ext>
            </p:extLst>
          </p:nvPr>
        </p:nvGraphicFramePr>
        <p:xfrm>
          <a:off x="5888038" y="3740150"/>
          <a:ext cx="4489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57200" progId="Equation.DSMT4">
                  <p:embed/>
                </p:oleObj>
              </mc:Choice>
              <mc:Fallback>
                <p:oleObj name="Equation" r:id="rId6" imgW="2831760" imgH="4572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FCF5E861-F22E-8296-AAE7-86E7CADA0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8038" y="3740150"/>
                        <a:ext cx="4489450" cy="723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07302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Unconfoundedness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46554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571A75C-016B-3AE8-4D49-468D554C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DF2B4EA-A3BA-E771-11DE-480F58385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A29610EB-DAE2-417E-56DF-A9759074262B}"/>
              </a:ext>
            </a:extLst>
          </p:cNvPr>
          <p:cNvSpPr txBox="1">
            <a:spLocks/>
          </p:cNvSpPr>
          <p:nvPr/>
        </p:nvSpPr>
        <p:spPr>
          <a:xfrm>
            <a:off x="-245640" y="5267530"/>
            <a:ext cx="11652800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Which programmes are suitable for evaluation?</a:t>
            </a:r>
          </a:p>
        </p:txBody>
      </p:sp>
    </p:spTree>
    <p:extLst>
      <p:ext uri="{BB962C8B-B14F-4D97-AF65-F5344CB8AC3E}">
        <p14:creationId xmlns:p14="http://schemas.microsoft.com/office/powerpoint/2010/main" val="117811421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b="1" dirty="0"/>
              <a:t>Well-run</a:t>
            </a:r>
            <a:r>
              <a:rPr lang="en-GB" dirty="0"/>
              <a:t> experiments solve the identification problem convincingly</a:t>
            </a:r>
          </a:p>
          <a:p>
            <a:pPr lvl="1"/>
            <a:r>
              <a:rPr lang="en-GB" dirty="0"/>
              <a:t>The only empirical design in which the researcher has full control of selection / assignment mechanism</a:t>
            </a:r>
          </a:p>
          <a:p>
            <a:pPr lvl="1"/>
            <a:r>
              <a:rPr lang="en-GB" dirty="0"/>
              <a:t>But: SUTVA must hold nevertheless &amp; is not guaranteed by randomization</a:t>
            </a:r>
          </a:p>
          <a:p>
            <a:r>
              <a:rPr lang="en-GB" dirty="0"/>
              <a:t>In the past, experiments have been very rare in economics, now they are far more wide-spread </a:t>
            </a:r>
          </a:p>
          <a:p>
            <a:pPr lvl="1"/>
            <a:r>
              <a:rPr lang="en-GB" dirty="0"/>
              <a:t>Digitalisation will make many experimental designs even cheaper &amp; easier to conduct</a:t>
            </a:r>
          </a:p>
          <a:p>
            <a:r>
              <a:rPr lang="en-GB" dirty="0"/>
              <a:t>Note: Most of this lecture follows closely the Athey-Imbens (2017) chapter in the </a:t>
            </a:r>
            <a:r>
              <a:rPr lang="en-GB" i="1" dirty="0"/>
              <a:t>Handbook of Field Experiments</a:t>
            </a:r>
            <a:r>
              <a:rPr lang="en-GB" dirty="0"/>
              <a:t>. </a:t>
            </a:r>
          </a:p>
          <a:p>
            <a:pPr lvl="1"/>
            <a:r>
              <a:rPr lang="en-GB" dirty="0"/>
              <a:t>This chapter also contains many other useful references &amp; more technical details &amp; derivations.</a:t>
            </a:r>
          </a:p>
        </p:txBody>
      </p:sp>
    </p:spTree>
    <p:extLst>
      <p:ext uri="{BB962C8B-B14F-4D97-AF65-F5344CB8AC3E}">
        <p14:creationId xmlns:p14="http://schemas.microsoft.com/office/powerpoint/2010/main" val="167966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Identifica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ssumption</a:t>
            </a:r>
          </a:p>
          <a:p>
            <a:pPr lvl="1"/>
            <a:r>
              <a:rPr lang="en-GB" dirty="0"/>
              <a:t>Treatment is (as good as) randomly assigned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SUTVA</a:t>
            </a:r>
          </a:p>
          <a:p>
            <a:pPr lvl="2"/>
            <a:r>
              <a:rPr lang="en-GB" dirty="0"/>
              <a:t>Treatment well defined for everybody, treatment assignments of others do not matter for own effect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68FA3306-7E26-D9AC-B44F-151A19FFEE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6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486CDB7-44A3-7CF6-4524-48A7B147A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D6A445A-F5CD-FE29-67CB-9EECEA4A2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93455"/>
              </p:ext>
            </p:extLst>
          </p:nvPr>
        </p:nvGraphicFramePr>
        <p:xfrm>
          <a:off x="979488" y="2944019"/>
          <a:ext cx="43989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253800" progId="Equation.DSMT4">
                  <p:embed/>
                </p:oleObj>
              </mc:Choice>
              <mc:Fallback>
                <p:oleObj name="Equation" r:id="rId2" imgW="2806560" imgH="2538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9488" y="2944019"/>
                        <a:ext cx="43989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D7208863-D123-72B2-3F3E-33D7B5B08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00600"/>
              </p:ext>
            </p:extLst>
          </p:nvPr>
        </p:nvGraphicFramePr>
        <p:xfrm>
          <a:off x="979488" y="4720850"/>
          <a:ext cx="2377152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9488" y="4720850"/>
                        <a:ext cx="2377152" cy="3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41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The corresponding causal graphs 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7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1176E6E8-22A5-2CC6-9D12-E79616E20A2F}"/>
              </a:ext>
            </a:extLst>
          </p:cNvPr>
          <p:cNvSpPr/>
          <p:nvPr/>
        </p:nvSpPr>
        <p:spPr>
          <a:xfrm>
            <a:off x="3427908" y="3419716"/>
            <a:ext cx="432048" cy="288032"/>
          </a:xfrm>
          <a:prstGeom prst="ellipse">
            <a:avLst/>
          </a:prstGeom>
          <a:ln>
            <a:solidFill>
              <a:srgbClr val="115C2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115C2E"/>
                </a:solidFill>
              </a:rPr>
              <a:t>D</a:t>
            </a:r>
          </a:p>
        </p:txBody>
      </p:sp>
      <p:sp>
        <p:nvSpPr>
          <p:cNvPr id="7" name="Ellipse 6">
            <a:extLst>
              <a:ext uri="{FF2B5EF4-FFF2-40B4-BE49-F238E27FC236}">
                <a16:creationId xmlns:a16="http://schemas.microsoft.com/office/drawing/2014/main" id="{04EADD23-4CC5-6F60-5279-436DC507461C}"/>
              </a:ext>
            </a:extLst>
          </p:cNvPr>
          <p:cNvSpPr/>
          <p:nvPr/>
        </p:nvSpPr>
        <p:spPr>
          <a:xfrm>
            <a:off x="5732338" y="3431282"/>
            <a:ext cx="432048" cy="288032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0218B331-A8B1-ED1F-B482-416750E99767}"/>
              </a:ext>
            </a:extLst>
          </p:cNvPr>
          <p:cNvSpPr/>
          <p:nvPr/>
        </p:nvSpPr>
        <p:spPr>
          <a:xfrm>
            <a:off x="6250773" y="2922487"/>
            <a:ext cx="576064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Y</a:t>
            </a:r>
          </a:p>
        </p:txBody>
      </p:sp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D7809F11-2946-13EE-A818-056887B0CB61}"/>
              </a:ext>
            </a:extLst>
          </p:cNvPr>
          <p:cNvCxnSpPr>
            <a:cxnSpLocks/>
            <a:stCxn id="9" idx="3"/>
            <a:endCxn id="7" idx="7"/>
          </p:cNvCxnSpPr>
          <p:nvPr/>
        </p:nvCxnSpPr>
        <p:spPr>
          <a:xfrm flipH="1">
            <a:off x="6101114" y="3217779"/>
            <a:ext cx="234022" cy="255684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Gerader Verbinder 11">
            <a:extLst>
              <a:ext uri="{FF2B5EF4-FFF2-40B4-BE49-F238E27FC236}">
                <a16:creationId xmlns:a16="http://schemas.microsoft.com/office/drawing/2014/main" id="{334C3924-C1EA-E30F-3B65-8359DF85CE57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859808" y="3575298"/>
            <a:ext cx="1872531" cy="19684"/>
          </a:xfrm>
          <a:prstGeom prst="line">
            <a:avLst/>
          </a:prstGeom>
          <a:ln w="31750">
            <a:solidFill>
              <a:srgbClr val="115C2E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Ellipse 12">
            <a:extLst>
              <a:ext uri="{FF2B5EF4-FFF2-40B4-BE49-F238E27FC236}">
                <a16:creationId xmlns:a16="http://schemas.microsoft.com/office/drawing/2014/main" id="{39AA76AB-9B9E-13AC-9D93-4EA603E080F8}"/>
              </a:ext>
            </a:extLst>
          </p:cNvPr>
          <p:cNvSpPr/>
          <p:nvPr/>
        </p:nvSpPr>
        <p:spPr>
          <a:xfrm>
            <a:off x="4425952" y="3879294"/>
            <a:ext cx="728816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DY</a:t>
            </a:r>
          </a:p>
        </p:txBody>
      </p:sp>
      <p:cxnSp>
        <p:nvCxnSpPr>
          <p:cNvPr id="14" name="Gerade Verbindung mit Pfeil 13">
            <a:extLst>
              <a:ext uri="{FF2B5EF4-FFF2-40B4-BE49-F238E27FC236}">
                <a16:creationId xmlns:a16="http://schemas.microsoft.com/office/drawing/2014/main" id="{A99B9472-2466-6DC0-7E14-D3C33EC31AF3}"/>
              </a:ext>
            </a:extLst>
          </p:cNvPr>
          <p:cNvCxnSpPr>
            <a:cxnSpLocks/>
            <a:stCxn id="13" idx="6"/>
            <a:endCxn id="7" idx="2"/>
          </p:cNvCxnSpPr>
          <p:nvPr/>
        </p:nvCxnSpPr>
        <p:spPr>
          <a:xfrm flipV="1">
            <a:off x="5154768" y="3575298"/>
            <a:ext cx="577570" cy="476974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Gerade Verbindung mit Pfeil 14">
            <a:extLst>
              <a:ext uri="{FF2B5EF4-FFF2-40B4-BE49-F238E27FC236}">
                <a16:creationId xmlns:a16="http://schemas.microsoft.com/office/drawing/2014/main" id="{7AE2B2FE-04BE-4B34-DADD-0EC8C2EDD4F5}"/>
              </a:ext>
            </a:extLst>
          </p:cNvPr>
          <p:cNvCxnSpPr>
            <a:cxnSpLocks/>
            <a:stCxn id="6" idx="5"/>
            <a:endCxn id="13" idx="2"/>
          </p:cNvCxnSpPr>
          <p:nvPr/>
        </p:nvCxnSpPr>
        <p:spPr>
          <a:xfrm>
            <a:off x="3796684" y="3665568"/>
            <a:ext cx="629268" cy="386705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Gerader Verbinder 15">
            <a:extLst>
              <a:ext uri="{FF2B5EF4-FFF2-40B4-BE49-F238E27FC236}">
                <a16:creationId xmlns:a16="http://schemas.microsoft.com/office/drawing/2014/main" id="{0D441B9F-1DAA-6CA9-7531-84FB5B042017}"/>
              </a:ext>
            </a:extLst>
          </p:cNvPr>
          <p:cNvCxnSpPr>
            <a:cxnSpLocks/>
          </p:cNvCxnSpPr>
          <p:nvPr/>
        </p:nvCxnSpPr>
        <p:spPr>
          <a:xfrm>
            <a:off x="3973079" y="3717996"/>
            <a:ext cx="242400" cy="2561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Gerader Verbinder 16">
            <a:extLst>
              <a:ext uri="{FF2B5EF4-FFF2-40B4-BE49-F238E27FC236}">
                <a16:creationId xmlns:a16="http://schemas.microsoft.com/office/drawing/2014/main" id="{ABA1F176-59EF-3168-2485-4D851A72F154}"/>
              </a:ext>
            </a:extLst>
          </p:cNvPr>
          <p:cNvCxnSpPr>
            <a:cxnSpLocks/>
          </p:cNvCxnSpPr>
          <p:nvPr/>
        </p:nvCxnSpPr>
        <p:spPr>
          <a:xfrm flipV="1">
            <a:off x="3891882" y="3717996"/>
            <a:ext cx="397222" cy="2123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Ellipse 17">
            <a:extLst>
              <a:ext uri="{FF2B5EF4-FFF2-40B4-BE49-F238E27FC236}">
                <a16:creationId xmlns:a16="http://schemas.microsoft.com/office/drawing/2014/main" id="{0E1CE798-444C-5CDF-D940-70866A844A55}"/>
              </a:ext>
            </a:extLst>
          </p:cNvPr>
          <p:cNvSpPr/>
          <p:nvPr/>
        </p:nvSpPr>
        <p:spPr>
          <a:xfrm>
            <a:off x="4396542" y="2914208"/>
            <a:ext cx="728816" cy="345956"/>
          </a:xfrm>
          <a:prstGeom prst="ellipse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chemeClr val="tx1"/>
                </a:solidFill>
              </a:rPr>
              <a:t>X</a:t>
            </a:r>
            <a:endParaRPr lang="de-CH" baseline="-25000" dirty="0">
              <a:solidFill>
                <a:schemeClr val="tx1"/>
              </a:solidFill>
            </a:endParaRPr>
          </a:p>
        </p:txBody>
      </p:sp>
      <p:cxnSp>
        <p:nvCxnSpPr>
          <p:cNvPr id="19" name="Gerade Verbindung mit Pfeil 18">
            <a:extLst>
              <a:ext uri="{FF2B5EF4-FFF2-40B4-BE49-F238E27FC236}">
                <a16:creationId xmlns:a16="http://schemas.microsoft.com/office/drawing/2014/main" id="{2A7138E6-DF80-526C-899A-8CA2F97F03A9}"/>
              </a:ext>
            </a:extLst>
          </p:cNvPr>
          <p:cNvCxnSpPr>
            <a:cxnSpLocks/>
            <a:stCxn id="6" idx="7"/>
            <a:endCxn id="18" idx="2"/>
          </p:cNvCxnSpPr>
          <p:nvPr/>
        </p:nvCxnSpPr>
        <p:spPr>
          <a:xfrm flipV="1">
            <a:off x="3796684" y="3087187"/>
            <a:ext cx="599858" cy="37471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Gerade Verbindung mit Pfeil 19">
            <a:extLst>
              <a:ext uri="{FF2B5EF4-FFF2-40B4-BE49-F238E27FC236}">
                <a16:creationId xmlns:a16="http://schemas.microsoft.com/office/drawing/2014/main" id="{086F4AEA-9B14-75A5-42AF-D65B8E0BE22D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5131515" y="3130674"/>
            <a:ext cx="664095" cy="34278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Gerader Verbinder 28">
            <a:extLst>
              <a:ext uri="{FF2B5EF4-FFF2-40B4-BE49-F238E27FC236}">
                <a16:creationId xmlns:a16="http://schemas.microsoft.com/office/drawing/2014/main" id="{08FC9383-A857-9F6D-4256-1A13771490A5}"/>
              </a:ext>
            </a:extLst>
          </p:cNvPr>
          <p:cNvCxnSpPr>
            <a:cxnSpLocks/>
          </p:cNvCxnSpPr>
          <p:nvPr/>
        </p:nvCxnSpPr>
        <p:spPr>
          <a:xfrm>
            <a:off x="4010672" y="3137926"/>
            <a:ext cx="242400" cy="2561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Gerader Verbinder 29">
            <a:extLst>
              <a:ext uri="{FF2B5EF4-FFF2-40B4-BE49-F238E27FC236}">
                <a16:creationId xmlns:a16="http://schemas.microsoft.com/office/drawing/2014/main" id="{6F57CCCD-754D-DE74-732A-2C8978446978}"/>
              </a:ext>
            </a:extLst>
          </p:cNvPr>
          <p:cNvCxnSpPr>
            <a:cxnSpLocks/>
          </p:cNvCxnSpPr>
          <p:nvPr/>
        </p:nvCxnSpPr>
        <p:spPr>
          <a:xfrm flipV="1">
            <a:off x="3929475" y="3137926"/>
            <a:ext cx="397222" cy="2123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612515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Implication of identifying assump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ny potentially confounding factors have the same distribution for participants &amp; non-participants</a:t>
            </a:r>
          </a:p>
          <a:p>
            <a:pPr lvl="1"/>
            <a:r>
              <a:rPr lang="en-GB" dirty="0"/>
              <a:t>Thus, unadjusted comparisons of the outcomes of participants with the outcomes of non-participants reveal causal effects</a:t>
            </a:r>
          </a:p>
          <a:p>
            <a:r>
              <a:rPr lang="en-GB" dirty="0"/>
              <a:t>Formal proof: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Since </a:t>
            </a:r>
            <a:r>
              <a:rPr lang="en-GB" i="1" dirty="0"/>
              <a:t>IATE(x)</a:t>
            </a:r>
            <a:r>
              <a:rPr lang="en-GB" dirty="0"/>
              <a:t> is identified, </a:t>
            </a:r>
            <a:r>
              <a:rPr lang="en-GB" i="1" dirty="0"/>
              <a:t>GATE(z)</a:t>
            </a:r>
            <a:r>
              <a:rPr lang="en-GB" dirty="0"/>
              <a:t>, ATE etc. are identified as well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18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18C7879-26C1-B746-7561-935C5F11E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99515"/>
              </p:ext>
            </p:extLst>
          </p:nvPr>
        </p:nvGraphicFramePr>
        <p:xfrm>
          <a:off x="2491656" y="3863330"/>
          <a:ext cx="50180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31640" progId="Equation.DSMT4">
                  <p:embed/>
                </p:oleObj>
              </mc:Choice>
              <mc:Fallback>
                <p:oleObj name="Equation" r:id="rId2" imgW="3136680" imgH="4316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D7208863-D123-72B2-3F3E-33D7B5B08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1656" y="3863330"/>
                        <a:ext cx="5018088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31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&amp; external validity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Internal validity: Valid causal inference in the study population</a:t>
            </a:r>
          </a:p>
          <a:p>
            <a:pPr lvl="1"/>
            <a:r>
              <a:rPr lang="en-GB" dirty="0"/>
              <a:t>Big advantage of well-conducted experiments</a:t>
            </a:r>
          </a:p>
          <a:p>
            <a:r>
              <a:rPr lang="en-GB" dirty="0"/>
              <a:t>External validity: Generalizability to population of interest</a:t>
            </a:r>
          </a:p>
          <a:p>
            <a:pPr lvl="1"/>
            <a:r>
              <a:rPr lang="en-GB" dirty="0"/>
              <a:t>Is the sample representative for something of interest?</a:t>
            </a:r>
          </a:p>
          <a:p>
            <a:pPr lvl="1"/>
            <a:r>
              <a:rPr lang="en-GB" dirty="0"/>
              <a:t>Most trivial: </a:t>
            </a:r>
            <a:r>
              <a:rPr lang="en-GB" i="1" dirty="0"/>
              <a:t>Past</a:t>
            </a:r>
            <a:r>
              <a:rPr lang="en-GB" dirty="0"/>
              <a:t> data useful for policy advice (which by definition relates to the </a:t>
            </a:r>
            <a:r>
              <a:rPr lang="en-GB" i="1" dirty="0"/>
              <a:t>future</a:t>
            </a:r>
            <a:r>
              <a:rPr lang="en-GB" dirty="0"/>
              <a:t>)?</a:t>
            </a:r>
          </a:p>
          <a:p>
            <a:pPr lvl="1"/>
            <a:r>
              <a:rPr lang="en-GB" dirty="0"/>
              <a:t>Experimental population may be selective </a:t>
            </a:r>
          </a:p>
          <a:p>
            <a:pPr lvl="2"/>
            <a:r>
              <a:rPr lang="en-GB" dirty="0"/>
              <a:t>If units can choose to participate (usually ‘informed consent’ needed)</a:t>
            </a:r>
          </a:p>
          <a:p>
            <a:pPr lvl="2"/>
            <a:r>
              <a:rPr lang="en-GB" dirty="0"/>
              <a:t>If some assignment algorithm chooses ‘easy to get’ units</a:t>
            </a:r>
          </a:p>
          <a:p>
            <a:pPr lvl="3"/>
            <a:r>
              <a:rPr lang="en-GB" dirty="0"/>
              <a:t>E.g. students in behavioural labs</a:t>
            </a:r>
          </a:p>
          <a:p>
            <a:pPr lvl="1"/>
            <a:r>
              <a:rPr lang="en-GB" dirty="0"/>
              <a:t>Sometime external validity can be achieved by reweighting</a:t>
            </a:r>
          </a:p>
          <a:p>
            <a:r>
              <a:rPr lang="en-GB" dirty="0"/>
              <a:t>These issue arises only when effects are heterogeneous</a:t>
            </a:r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2644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The workshop series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4 online workshops</a:t>
            </a:r>
          </a:p>
          <a:p>
            <a:pPr lvl="1"/>
            <a:r>
              <a:rPr lang="en-GB" dirty="0"/>
              <a:t>August 27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Correlation &amp; causation</a:t>
            </a:r>
          </a:p>
          <a:p>
            <a:pPr lvl="1"/>
            <a:r>
              <a:rPr lang="en-GB" dirty="0"/>
              <a:t>September 3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Available identification strategies &amp; classical estimation</a:t>
            </a:r>
          </a:p>
          <a:p>
            <a:pPr lvl="1"/>
            <a:r>
              <a:rPr lang="en-GB" dirty="0"/>
              <a:t>September 10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Machine Learning</a:t>
            </a:r>
          </a:p>
          <a:p>
            <a:pPr lvl="1"/>
            <a:r>
              <a:rPr lang="en-GB" dirty="0"/>
              <a:t>September 11, 14</a:t>
            </a:r>
            <a:r>
              <a:rPr lang="en-GB" baseline="30000" dirty="0"/>
              <a:t>30</a:t>
            </a:r>
            <a:r>
              <a:rPr lang="en-GB" dirty="0"/>
              <a:t>-16</a:t>
            </a:r>
            <a:r>
              <a:rPr lang="en-GB" baseline="30000" dirty="0"/>
              <a:t>30</a:t>
            </a:r>
            <a:r>
              <a:rPr lang="en-GB" dirty="0"/>
              <a:t>: The data for the Astana workshop &amp; useful descriptive statistics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3893D440-D6A1-49B3-0474-168971408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5D8FFEC-8901-431D-81CA-462CBA8BF5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745BCC6-2477-88D9-B5E4-ABEBFBA0B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0093010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Estimation | AT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Mean outcome of participants – mean outcome of non-participants</a:t>
            </a:r>
          </a:p>
          <a:p>
            <a:pPr lvl="1"/>
            <a:r>
              <a:rPr lang="en-GB" dirty="0"/>
              <a:t>ATE (=ATET)</a:t>
            </a:r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40ADA118-4B40-F1CB-7F9C-420466EA0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47075"/>
              </p:ext>
            </p:extLst>
          </p:nvPr>
        </p:nvGraphicFramePr>
        <p:xfrm>
          <a:off x="2059608" y="2554513"/>
          <a:ext cx="32051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4959" imgH="690505" progId="Equation.DSMT4">
                  <p:embed/>
                </p:oleObj>
              </mc:Choice>
              <mc:Fallback>
                <p:oleObj name="Equation" r:id="rId2" imgW="3204959" imgH="6905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9608" y="2554513"/>
                        <a:ext cx="3205163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783DD4E7-4E43-0711-C609-CAA98A3A5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97461"/>
              </p:ext>
            </p:extLst>
          </p:nvPr>
        </p:nvGraphicFramePr>
        <p:xfrm>
          <a:off x="2059608" y="3575298"/>
          <a:ext cx="49498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9" imgH="1382450" progId="Equation.DSMT4">
                  <p:embed/>
                </p:oleObj>
              </mc:Choice>
              <mc:Fallback>
                <p:oleObj name="Equation" r:id="rId4" imgW="4950009" imgH="1382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9608" y="3575298"/>
                        <a:ext cx="4949825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0A3ED63-1EFE-9B5F-1577-0DB87A032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3741"/>
              </p:ext>
            </p:extLst>
          </p:nvPr>
        </p:nvGraphicFramePr>
        <p:xfrm>
          <a:off x="2059608" y="5302179"/>
          <a:ext cx="461260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93480" progId="Equation.DSMT4">
                  <p:embed/>
                </p:oleObj>
              </mc:Choice>
              <mc:Fallback>
                <p:oleObj name="Equation" r:id="rId6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9608" y="5302179"/>
                        <a:ext cx="4612608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10541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Estimation | GAT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iscrete </a:t>
            </a:r>
            <a:r>
              <a:rPr lang="en-GB" i="1" dirty="0"/>
              <a:t>Z</a:t>
            </a:r>
          </a:p>
          <a:p>
            <a:pPr lvl="1"/>
            <a:r>
              <a:rPr lang="en-GB" dirty="0"/>
              <a:t>Stratify w.r.t. values of </a:t>
            </a:r>
            <a:r>
              <a:rPr lang="en-GB" i="1" dirty="0"/>
              <a:t>Z</a:t>
            </a:r>
          </a:p>
          <a:p>
            <a:pPr lvl="1"/>
            <a:r>
              <a:rPr lang="en-GB" dirty="0"/>
              <a:t>Same estimator as for ATE within strata</a:t>
            </a:r>
          </a:p>
          <a:p>
            <a:r>
              <a:rPr lang="en-GB" dirty="0"/>
              <a:t>Continuous Z &amp; IATE</a:t>
            </a:r>
          </a:p>
          <a:p>
            <a:pPr lvl="1"/>
            <a:r>
              <a:rPr lang="en-GB" dirty="0"/>
              <a:t>Stratification does not work</a:t>
            </a:r>
          </a:p>
          <a:p>
            <a:pPr lvl="1"/>
            <a:r>
              <a:rPr lang="en-GB" dirty="0"/>
              <a:t>Use Causal Machine Learning Methods to be discussed tomorrow</a:t>
            </a:r>
          </a:p>
          <a:p>
            <a:pPr lvl="1"/>
            <a:r>
              <a:rPr lang="en-GB" dirty="0"/>
              <a:t>Note: All estimators that work for </a:t>
            </a:r>
            <a:r>
              <a:rPr lang="en-GB" i="1" dirty="0"/>
              <a:t>unconfoundedness</a:t>
            </a:r>
            <a:r>
              <a:rPr lang="en-GB" dirty="0"/>
              <a:t>, also work for </a:t>
            </a:r>
            <a:r>
              <a:rPr lang="en-GB" i="1" dirty="0"/>
              <a:t>experiments</a:t>
            </a:r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1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199879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 | Advantages &amp; disadvantages in practis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070256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Advantages</a:t>
            </a:r>
          </a:p>
          <a:p>
            <a:pPr lvl="1"/>
            <a:r>
              <a:rPr lang="en-GB" dirty="0"/>
              <a:t>If experiments were implemented cleanly, causal effects have very high credibility</a:t>
            </a:r>
          </a:p>
          <a:p>
            <a:pPr lvl="1"/>
            <a:r>
              <a:rPr lang="en-GB" dirty="0"/>
              <a:t>Usual causal parameters of interest are identified</a:t>
            </a:r>
          </a:p>
          <a:p>
            <a:r>
              <a:rPr lang="en-GB" dirty="0"/>
              <a:t>Disadvantages</a:t>
            </a:r>
          </a:p>
          <a:p>
            <a:pPr lvl="1"/>
            <a:r>
              <a:rPr lang="en-GB" dirty="0"/>
              <a:t>Not every variation in </a:t>
            </a:r>
            <a:r>
              <a:rPr lang="en-GB" i="1" dirty="0"/>
              <a:t>D</a:t>
            </a:r>
            <a:r>
              <a:rPr lang="en-GB" dirty="0"/>
              <a:t> can be generated by a reasonable experiment</a:t>
            </a:r>
          </a:p>
          <a:p>
            <a:pPr lvl="1"/>
            <a:r>
              <a:rPr lang="en-GB" dirty="0"/>
              <a:t>Experiments may be expensive</a:t>
            </a:r>
          </a:p>
          <a:p>
            <a:pPr lvl="1"/>
            <a:r>
              <a:rPr lang="en-GB" dirty="0"/>
              <a:t>… may take long (waiting time from starting treatment until measuring outcomes)</a:t>
            </a:r>
          </a:p>
          <a:p>
            <a:pPr lvl="1"/>
            <a:r>
              <a:rPr lang="en-GB" dirty="0"/>
              <a:t>… may be messed up by administrators or subjects not obeying the rules</a:t>
            </a:r>
          </a:p>
          <a:p>
            <a:pPr lvl="1"/>
            <a:r>
              <a:rPr lang="en-GB" dirty="0"/>
              <a:t>Results may be not externally valid</a:t>
            </a:r>
          </a:p>
          <a:p>
            <a:pPr lvl="2"/>
            <a:r>
              <a:rPr lang="en-GB" dirty="0"/>
              <a:t>Internal vs external validit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A4480FD9-7747-85AB-7112-DD2BD67BBF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22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7159C926-7B36-02C8-C7B7-F3CFF8B53D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7837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5 | Unconfoundedness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4583410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E075691-94DD-79D9-0918-BBD0FC9CE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39252A20-C48C-9AEB-B738-902452243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F8CAADDA-C167-0AEC-96D6-3D3B741B3200}"/>
              </a:ext>
            </a:extLst>
          </p:cNvPr>
          <p:cNvSpPr txBox="1">
            <a:spLocks/>
          </p:cNvSpPr>
          <p:nvPr/>
        </p:nvSpPr>
        <p:spPr>
          <a:xfrm>
            <a:off x="-245640" y="5103382"/>
            <a:ext cx="11652800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Which programmes are suitable for evaluation?</a:t>
            </a:r>
          </a:p>
        </p:txBody>
      </p:sp>
    </p:spTree>
    <p:extLst>
      <p:ext uri="{BB962C8B-B14F-4D97-AF65-F5344CB8AC3E}">
        <p14:creationId xmlns:p14="http://schemas.microsoft.com/office/powerpoint/2010/main" val="132730330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assumptions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457200" indent="-457200">
              <a:buAutoNum type="arabicParenR"/>
            </a:pPr>
            <a:r>
              <a:rPr lang="en-GB" dirty="0"/>
              <a:t>Potential outcomes are conditionally independent of treatment for any given values of the confounding variables (</a:t>
            </a:r>
            <a:r>
              <a:rPr lang="en-GB" b="1" i="1" dirty="0"/>
              <a:t>CIA</a:t>
            </a:r>
            <a:r>
              <a:rPr lang="en-GB" i="1" dirty="0"/>
              <a:t>, no confounding on observables, unconfoundedness,…, stratified experiment)</a:t>
            </a:r>
          </a:p>
          <a:p>
            <a:pPr marL="457200" indent="-457200">
              <a:buAutoNum type="arabicParenR"/>
            </a:pPr>
            <a:r>
              <a:rPr lang="en-GB" dirty="0"/>
              <a:t>For any given value of the confounding variables, a unit could potentially be observed with </a:t>
            </a:r>
            <a:r>
              <a:rPr lang="en-GB" i="1" dirty="0"/>
              <a:t>D=1</a:t>
            </a:r>
            <a:r>
              <a:rPr lang="en-GB" dirty="0"/>
              <a:t> or </a:t>
            </a:r>
            <a:r>
              <a:rPr lang="en-GB" i="1" dirty="0"/>
              <a:t>D=0 </a:t>
            </a:r>
            <a:r>
              <a:rPr lang="en-GB" dirty="0"/>
              <a:t>(</a:t>
            </a:r>
            <a:r>
              <a:rPr lang="en-GB" b="1" i="1" dirty="0"/>
              <a:t>common support</a:t>
            </a:r>
            <a:r>
              <a:rPr lang="en-GB" dirty="0"/>
              <a:t>)</a:t>
            </a:r>
          </a:p>
          <a:p>
            <a:pPr marL="457200" indent="-457200">
              <a:buAutoNum type="arabicParenR"/>
            </a:pPr>
            <a:r>
              <a:rPr lang="en-GB" dirty="0"/>
              <a:t>The confounding variables are not influenced by the treatment in a way that is related to the outcome variables (</a:t>
            </a:r>
            <a:r>
              <a:rPr lang="en-GB" b="1" i="1" dirty="0"/>
              <a:t>exogeneity</a:t>
            </a:r>
            <a:r>
              <a:rPr lang="en-GB" dirty="0"/>
              <a:t> of confounders)</a:t>
            </a:r>
          </a:p>
          <a:p>
            <a:pPr marL="457200" indent="-457200">
              <a:buAutoNum type="arabicParenR"/>
            </a:pPr>
            <a:r>
              <a:rPr lang="en-GB" dirty="0"/>
              <a:t>The observed outcomes in one treatment state correspond to the potential outcomes of that treatment state for the participants in that state (stable unit treatment value assumption, </a:t>
            </a:r>
            <a:r>
              <a:rPr lang="en-GB" b="1" i="1" dirty="0"/>
              <a:t>SUTVA</a:t>
            </a:r>
            <a:r>
              <a:rPr lang="en-GB" dirty="0"/>
              <a:t>)</a:t>
            </a:r>
          </a:p>
          <a:p>
            <a:pPr marL="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2901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corresponding causal graphs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816100" y="1737290"/>
            <a:ext cx="7962900" cy="428628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GB" dirty="0"/>
          </a:p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r>
              <a:rPr lang="en-GB" sz="2400" dirty="0"/>
              <a:t>Simplified version</a:t>
            </a:r>
          </a:p>
        </p:txBody>
      </p:sp>
      <p:sp>
        <p:nvSpPr>
          <p:cNvPr id="4" name="Ellipse 3">
            <a:extLst>
              <a:ext uri="{FF2B5EF4-FFF2-40B4-BE49-F238E27FC236}">
                <a16:creationId xmlns:a16="http://schemas.microsoft.com/office/drawing/2014/main" id="{BB8E659F-BB4C-48D0-AAC8-663C3D1269B6}"/>
              </a:ext>
            </a:extLst>
          </p:cNvPr>
          <p:cNvSpPr/>
          <p:nvPr/>
        </p:nvSpPr>
        <p:spPr>
          <a:xfrm>
            <a:off x="3355665" y="2381312"/>
            <a:ext cx="432048" cy="288032"/>
          </a:xfrm>
          <a:prstGeom prst="ellipse">
            <a:avLst/>
          </a:prstGeom>
          <a:ln>
            <a:solidFill>
              <a:srgbClr val="115C2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115C2E"/>
                </a:solidFill>
              </a:rPr>
              <a:t>D</a:t>
            </a:r>
          </a:p>
        </p:txBody>
      </p:sp>
      <p:sp>
        <p:nvSpPr>
          <p:cNvPr id="5" name="Ellipse 4">
            <a:extLst>
              <a:ext uri="{FF2B5EF4-FFF2-40B4-BE49-F238E27FC236}">
                <a16:creationId xmlns:a16="http://schemas.microsoft.com/office/drawing/2014/main" id="{C6C20C7B-F8AB-4C96-BE46-B0EDF51C998C}"/>
              </a:ext>
            </a:extLst>
          </p:cNvPr>
          <p:cNvSpPr/>
          <p:nvPr/>
        </p:nvSpPr>
        <p:spPr>
          <a:xfrm>
            <a:off x="4507880" y="2378004"/>
            <a:ext cx="432048" cy="288032"/>
          </a:xfrm>
          <a:prstGeom prst="ellipse">
            <a:avLst/>
          </a:prstGeom>
          <a:ln>
            <a:solidFill>
              <a:srgbClr val="115C2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M</a:t>
            </a:r>
          </a:p>
        </p:txBody>
      </p:sp>
      <p:cxnSp>
        <p:nvCxnSpPr>
          <p:cNvPr id="6" name="Gerader Verbinder 5">
            <a:extLst>
              <a:ext uri="{FF2B5EF4-FFF2-40B4-BE49-F238E27FC236}">
                <a16:creationId xmlns:a16="http://schemas.microsoft.com/office/drawing/2014/main" id="{BC7D7F97-3E3E-4E43-A605-86780F5A5894}"/>
              </a:ext>
            </a:extLst>
          </p:cNvPr>
          <p:cNvCxnSpPr>
            <a:cxnSpLocks/>
            <a:stCxn id="4" idx="6"/>
            <a:endCxn id="5" idx="2"/>
          </p:cNvCxnSpPr>
          <p:nvPr/>
        </p:nvCxnSpPr>
        <p:spPr>
          <a:xfrm flipV="1">
            <a:off x="3787714" y="2522020"/>
            <a:ext cx="720167" cy="3308"/>
          </a:xfrm>
          <a:prstGeom prst="line">
            <a:avLst/>
          </a:prstGeom>
          <a:ln w="31750">
            <a:solidFill>
              <a:srgbClr val="115C2E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Ellipse 6">
            <a:extLst>
              <a:ext uri="{FF2B5EF4-FFF2-40B4-BE49-F238E27FC236}">
                <a16:creationId xmlns:a16="http://schemas.microsoft.com/office/drawing/2014/main" id="{FDE61805-1B3E-4B03-93C6-754FD319B8D0}"/>
              </a:ext>
            </a:extLst>
          </p:cNvPr>
          <p:cNvSpPr/>
          <p:nvPr/>
        </p:nvSpPr>
        <p:spPr>
          <a:xfrm>
            <a:off x="5660095" y="2392878"/>
            <a:ext cx="432048" cy="288032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F60B6EAF-D90C-4475-928B-0A68B357E37D}"/>
              </a:ext>
            </a:extLst>
          </p:cNvPr>
          <p:cNvSpPr/>
          <p:nvPr/>
        </p:nvSpPr>
        <p:spPr>
          <a:xfrm>
            <a:off x="2995625" y="1758890"/>
            <a:ext cx="728816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DM</a:t>
            </a:r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B7DFCB8F-A4A8-4A47-A7EC-A5FCF83099AF}"/>
              </a:ext>
            </a:extLst>
          </p:cNvPr>
          <p:cNvSpPr/>
          <p:nvPr/>
        </p:nvSpPr>
        <p:spPr>
          <a:xfrm>
            <a:off x="5014142" y="1597302"/>
            <a:ext cx="833492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MY</a:t>
            </a:r>
          </a:p>
        </p:txBody>
      </p:sp>
      <p:sp>
        <p:nvSpPr>
          <p:cNvPr id="10" name="Ellipse 9">
            <a:extLst>
              <a:ext uri="{FF2B5EF4-FFF2-40B4-BE49-F238E27FC236}">
                <a16:creationId xmlns:a16="http://schemas.microsoft.com/office/drawing/2014/main" id="{12DCEC3E-D898-47EA-B41D-B34096AC09F6}"/>
              </a:ext>
            </a:extLst>
          </p:cNvPr>
          <p:cNvSpPr/>
          <p:nvPr/>
        </p:nvSpPr>
        <p:spPr>
          <a:xfrm>
            <a:off x="6027229" y="1749929"/>
            <a:ext cx="576064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Y</a:t>
            </a:r>
          </a:p>
        </p:txBody>
      </p:sp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96DF46E0-B5DB-4CE8-BC97-3476C2239B62}"/>
              </a:ext>
            </a:extLst>
          </p:cNvPr>
          <p:cNvCxnSpPr>
            <a:cxnSpLocks/>
            <a:endCxn id="4" idx="0"/>
          </p:cNvCxnSpPr>
          <p:nvPr/>
        </p:nvCxnSpPr>
        <p:spPr>
          <a:xfrm>
            <a:off x="3355665" y="2104846"/>
            <a:ext cx="216024" cy="276466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Gerade Verbindung mit Pfeil 11">
            <a:extLst>
              <a:ext uri="{FF2B5EF4-FFF2-40B4-BE49-F238E27FC236}">
                <a16:creationId xmlns:a16="http://schemas.microsoft.com/office/drawing/2014/main" id="{D58E6FF2-8300-41CA-87D4-84C37E7DFD2C}"/>
              </a:ext>
            </a:extLst>
          </p:cNvPr>
          <p:cNvCxnSpPr>
            <a:cxnSpLocks/>
            <a:stCxn id="9" idx="4"/>
            <a:endCxn id="5" idx="7"/>
          </p:cNvCxnSpPr>
          <p:nvPr/>
        </p:nvCxnSpPr>
        <p:spPr>
          <a:xfrm flipH="1">
            <a:off x="4876656" y="1943259"/>
            <a:ext cx="554232" cy="476927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Gerade Verbindung mit Pfeil 12">
            <a:extLst>
              <a:ext uri="{FF2B5EF4-FFF2-40B4-BE49-F238E27FC236}">
                <a16:creationId xmlns:a16="http://schemas.microsoft.com/office/drawing/2014/main" id="{7B3E96DA-72E7-458D-ADB7-412EF2A48154}"/>
              </a:ext>
            </a:extLst>
          </p:cNvPr>
          <p:cNvCxnSpPr>
            <a:cxnSpLocks/>
          </p:cNvCxnSpPr>
          <p:nvPr/>
        </p:nvCxnSpPr>
        <p:spPr>
          <a:xfrm flipH="1">
            <a:off x="5999565" y="2104846"/>
            <a:ext cx="236420" cy="310362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Gerader Verbinder 19">
            <a:extLst>
              <a:ext uri="{FF2B5EF4-FFF2-40B4-BE49-F238E27FC236}">
                <a16:creationId xmlns:a16="http://schemas.microsoft.com/office/drawing/2014/main" id="{5C23DFE5-8525-4375-966E-2FEDED8D2BCB}"/>
              </a:ext>
            </a:extLst>
          </p:cNvPr>
          <p:cNvCxnSpPr>
            <a:cxnSpLocks/>
          </p:cNvCxnSpPr>
          <p:nvPr/>
        </p:nvCxnSpPr>
        <p:spPr>
          <a:xfrm flipV="1">
            <a:off x="4946538" y="2506332"/>
            <a:ext cx="720167" cy="3308"/>
          </a:xfrm>
          <a:prstGeom prst="line">
            <a:avLst/>
          </a:prstGeom>
          <a:ln w="31750">
            <a:solidFill>
              <a:srgbClr val="115C2E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2A224924-61E8-4E91-AEF5-745536B01A7F}"/>
              </a:ext>
            </a:extLst>
          </p:cNvPr>
          <p:cNvCxnSpPr>
            <a:cxnSpLocks/>
            <a:stCxn id="9" idx="5"/>
            <a:endCxn id="7" idx="0"/>
          </p:cNvCxnSpPr>
          <p:nvPr/>
        </p:nvCxnSpPr>
        <p:spPr>
          <a:xfrm>
            <a:off x="5725573" y="1892594"/>
            <a:ext cx="150547" cy="500284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Ellipse 24">
            <a:extLst>
              <a:ext uri="{FF2B5EF4-FFF2-40B4-BE49-F238E27FC236}">
                <a16:creationId xmlns:a16="http://schemas.microsoft.com/office/drawing/2014/main" id="{5E1D92B7-C687-4116-869B-C4A3399D5CB1}"/>
              </a:ext>
            </a:extLst>
          </p:cNvPr>
          <p:cNvSpPr/>
          <p:nvPr/>
        </p:nvSpPr>
        <p:spPr>
          <a:xfrm>
            <a:off x="4530937" y="3117061"/>
            <a:ext cx="432048" cy="2880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C</a:t>
            </a:r>
          </a:p>
        </p:txBody>
      </p: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327156E1-7FCC-4FCD-A4F4-BC3F0BD4EE36}"/>
              </a:ext>
            </a:extLst>
          </p:cNvPr>
          <p:cNvCxnSpPr>
            <a:cxnSpLocks/>
            <a:stCxn id="4" idx="4"/>
            <a:endCxn id="25" idx="1"/>
          </p:cNvCxnSpPr>
          <p:nvPr/>
        </p:nvCxnSpPr>
        <p:spPr>
          <a:xfrm>
            <a:off x="3571689" y="2669344"/>
            <a:ext cx="1022520" cy="489898"/>
          </a:xfrm>
          <a:prstGeom prst="line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feld 47">
            <a:extLst>
              <a:ext uri="{FF2B5EF4-FFF2-40B4-BE49-F238E27FC236}">
                <a16:creationId xmlns:a16="http://schemas.microsoft.com/office/drawing/2014/main" id="{2AB5539A-8755-40AE-95A4-ECD59C040081}"/>
              </a:ext>
            </a:extLst>
          </p:cNvPr>
          <p:cNvSpPr txBox="1"/>
          <p:nvPr/>
        </p:nvSpPr>
        <p:spPr>
          <a:xfrm>
            <a:off x="6754595" y="1757331"/>
            <a:ext cx="304980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Causal </a:t>
            </a:r>
            <a:r>
              <a:rPr lang="de-CH" dirty="0" err="1"/>
              <a:t>effect</a:t>
            </a:r>
            <a:r>
              <a:rPr lang="de-CH" dirty="0"/>
              <a:t> of </a:t>
            </a:r>
            <a:r>
              <a:rPr lang="de-CH" dirty="0" err="1"/>
              <a:t>interest</a:t>
            </a:r>
            <a:r>
              <a:rPr lang="de-CH" dirty="0"/>
              <a:t>: D </a:t>
            </a:r>
            <a:r>
              <a:rPr lang="de-CH" dirty="0">
                <a:sym typeface="Wingdings" panose="05000000000000000000" pitchFamily="2" charset="2"/>
              </a:rPr>
              <a:t> Y</a:t>
            </a:r>
          </a:p>
          <a:p>
            <a:r>
              <a:rPr lang="de-CH" dirty="0">
                <a:sym typeface="Wingdings" panose="05000000000000000000" pitchFamily="2" charset="2"/>
              </a:rPr>
              <a:t>D: Treatment</a:t>
            </a:r>
          </a:p>
          <a:p>
            <a:r>
              <a:rPr lang="de-CH" dirty="0">
                <a:sym typeface="Wingdings" panose="05000000000000000000" pitchFamily="2" charset="2"/>
              </a:rPr>
              <a:t>Y: Outcome</a:t>
            </a:r>
          </a:p>
          <a:p>
            <a:r>
              <a:rPr lang="de-CH" dirty="0">
                <a:sym typeface="Wingdings" panose="05000000000000000000" pitchFamily="2" charset="2"/>
              </a:rPr>
              <a:t>M: Mediator</a:t>
            </a:r>
          </a:p>
          <a:p>
            <a:r>
              <a:rPr lang="de-CH" dirty="0">
                <a:sym typeface="Wingdings" panose="05000000000000000000" pitchFamily="2" charset="2"/>
              </a:rPr>
              <a:t>C: Collider </a:t>
            </a:r>
          </a:p>
          <a:p>
            <a:r>
              <a:rPr lang="de-CH" dirty="0">
                <a:sym typeface="Wingdings" panose="05000000000000000000" pitchFamily="2" charset="2"/>
              </a:rPr>
              <a:t>X: </a:t>
            </a:r>
            <a:r>
              <a:rPr lang="de-CH" dirty="0" err="1">
                <a:sym typeface="Wingdings" panose="05000000000000000000" pitchFamily="2" charset="2"/>
              </a:rPr>
              <a:t>Confounder</a:t>
            </a:r>
            <a:endParaRPr lang="de-CH" dirty="0"/>
          </a:p>
        </p:txBody>
      </p:sp>
      <p:cxnSp>
        <p:nvCxnSpPr>
          <p:cNvPr id="28" name="Gerader Verbinder 27">
            <a:extLst>
              <a:ext uri="{FF2B5EF4-FFF2-40B4-BE49-F238E27FC236}">
                <a16:creationId xmlns:a16="http://schemas.microsoft.com/office/drawing/2014/main" id="{8BE1A71B-203F-4979-8A42-8E69DA85D616}"/>
              </a:ext>
            </a:extLst>
          </p:cNvPr>
          <p:cNvCxnSpPr>
            <a:cxnSpLocks/>
            <a:stCxn id="25" idx="7"/>
            <a:endCxn id="7" idx="3"/>
          </p:cNvCxnSpPr>
          <p:nvPr/>
        </p:nvCxnSpPr>
        <p:spPr>
          <a:xfrm flipV="1">
            <a:off x="4899713" y="2638730"/>
            <a:ext cx="823654" cy="520513"/>
          </a:xfrm>
          <a:prstGeom prst="line">
            <a:avLst/>
          </a:prstGeom>
          <a:ln w="19050"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Ellipse 32">
            <a:extLst>
              <a:ext uri="{FF2B5EF4-FFF2-40B4-BE49-F238E27FC236}">
                <a16:creationId xmlns:a16="http://schemas.microsoft.com/office/drawing/2014/main" id="{D46E4834-34A5-4ED7-9EC7-F837315AFE02}"/>
              </a:ext>
            </a:extLst>
          </p:cNvPr>
          <p:cNvSpPr/>
          <p:nvPr/>
        </p:nvSpPr>
        <p:spPr>
          <a:xfrm>
            <a:off x="5588001" y="3108737"/>
            <a:ext cx="670747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YC</a:t>
            </a:r>
          </a:p>
        </p:txBody>
      </p:sp>
      <p:cxnSp>
        <p:nvCxnSpPr>
          <p:cNvPr id="34" name="Gerade Verbindung mit Pfeil 33">
            <a:extLst>
              <a:ext uri="{FF2B5EF4-FFF2-40B4-BE49-F238E27FC236}">
                <a16:creationId xmlns:a16="http://schemas.microsoft.com/office/drawing/2014/main" id="{F9DF9BB2-C13B-4042-8EE5-7270FFD972CE}"/>
              </a:ext>
            </a:extLst>
          </p:cNvPr>
          <p:cNvCxnSpPr>
            <a:cxnSpLocks/>
            <a:stCxn id="33" idx="2"/>
            <a:endCxn id="25" idx="6"/>
          </p:cNvCxnSpPr>
          <p:nvPr/>
        </p:nvCxnSpPr>
        <p:spPr>
          <a:xfrm flipH="1" flipV="1">
            <a:off x="4962986" y="3261077"/>
            <a:ext cx="625015" cy="20638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Gerade Verbindung mit Pfeil 46">
            <a:extLst>
              <a:ext uri="{FF2B5EF4-FFF2-40B4-BE49-F238E27FC236}">
                <a16:creationId xmlns:a16="http://schemas.microsoft.com/office/drawing/2014/main" id="{37EE9603-ED42-4BA8-9220-234B349E1A98}"/>
              </a:ext>
            </a:extLst>
          </p:cNvPr>
          <p:cNvCxnSpPr>
            <a:cxnSpLocks/>
            <a:stCxn id="33" idx="0"/>
            <a:endCxn id="7" idx="4"/>
          </p:cNvCxnSpPr>
          <p:nvPr/>
        </p:nvCxnSpPr>
        <p:spPr>
          <a:xfrm flipH="1" flipV="1">
            <a:off x="5876120" y="2680911"/>
            <a:ext cx="47255" cy="427827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Ellipse 53">
            <a:extLst>
              <a:ext uri="{FF2B5EF4-FFF2-40B4-BE49-F238E27FC236}">
                <a16:creationId xmlns:a16="http://schemas.microsoft.com/office/drawing/2014/main" id="{421EEBDB-254A-4707-B553-2C34BCBB7D1D}"/>
              </a:ext>
            </a:extLst>
          </p:cNvPr>
          <p:cNvSpPr/>
          <p:nvPr/>
        </p:nvSpPr>
        <p:spPr>
          <a:xfrm>
            <a:off x="3358307" y="3099150"/>
            <a:ext cx="670747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DC</a:t>
            </a:r>
          </a:p>
        </p:txBody>
      </p:sp>
      <p:cxnSp>
        <p:nvCxnSpPr>
          <p:cNvPr id="55" name="Gerade Verbindung mit Pfeil 54">
            <a:extLst>
              <a:ext uri="{FF2B5EF4-FFF2-40B4-BE49-F238E27FC236}">
                <a16:creationId xmlns:a16="http://schemas.microsoft.com/office/drawing/2014/main" id="{9795DB95-AA74-46D8-B1B6-76A43D7E87D2}"/>
              </a:ext>
            </a:extLst>
          </p:cNvPr>
          <p:cNvCxnSpPr>
            <a:cxnSpLocks/>
            <a:stCxn id="54" idx="0"/>
            <a:endCxn id="4" idx="4"/>
          </p:cNvCxnSpPr>
          <p:nvPr/>
        </p:nvCxnSpPr>
        <p:spPr>
          <a:xfrm flipH="1" flipV="1">
            <a:off x="3571690" y="2669344"/>
            <a:ext cx="121991" cy="429806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Gerade Verbindung mit Pfeil 55">
            <a:extLst>
              <a:ext uri="{FF2B5EF4-FFF2-40B4-BE49-F238E27FC236}">
                <a16:creationId xmlns:a16="http://schemas.microsoft.com/office/drawing/2014/main" id="{AC558AAB-EF6D-42EA-84AC-719EFA8DD8B0}"/>
              </a:ext>
            </a:extLst>
          </p:cNvPr>
          <p:cNvCxnSpPr>
            <a:cxnSpLocks/>
            <a:stCxn id="54" idx="6"/>
            <a:endCxn id="25" idx="2"/>
          </p:cNvCxnSpPr>
          <p:nvPr/>
        </p:nvCxnSpPr>
        <p:spPr>
          <a:xfrm flipV="1">
            <a:off x="4029053" y="3261078"/>
            <a:ext cx="501884" cy="11051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Verbinder: gewinkelt 86">
            <a:extLst>
              <a:ext uri="{FF2B5EF4-FFF2-40B4-BE49-F238E27FC236}">
                <a16:creationId xmlns:a16="http://schemas.microsoft.com/office/drawing/2014/main" id="{3833924D-15FC-43CB-8764-C41DE253715A}"/>
              </a:ext>
            </a:extLst>
          </p:cNvPr>
          <p:cNvCxnSpPr>
            <a:cxnSpLocks/>
            <a:stCxn id="4" idx="5"/>
          </p:cNvCxnSpPr>
          <p:nvPr/>
        </p:nvCxnSpPr>
        <p:spPr>
          <a:xfrm rot="5400000" flipH="1" flipV="1">
            <a:off x="4662889" y="1629957"/>
            <a:ext cx="58758" cy="1935654"/>
          </a:xfrm>
          <a:prstGeom prst="bentConnector4">
            <a:avLst>
              <a:gd name="adj1" fmla="val -159005"/>
              <a:gd name="adj2" fmla="val 69708"/>
            </a:avLst>
          </a:prstGeom>
          <a:ln w="31750">
            <a:solidFill>
              <a:srgbClr val="115C2E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Ellipse 105">
            <a:extLst>
              <a:ext uri="{FF2B5EF4-FFF2-40B4-BE49-F238E27FC236}">
                <a16:creationId xmlns:a16="http://schemas.microsoft.com/office/drawing/2014/main" id="{E8300FB2-4959-419B-9174-6EE2280BF878}"/>
              </a:ext>
            </a:extLst>
          </p:cNvPr>
          <p:cNvSpPr/>
          <p:nvPr/>
        </p:nvSpPr>
        <p:spPr>
          <a:xfrm>
            <a:off x="3645977" y="5113890"/>
            <a:ext cx="432048" cy="288032"/>
          </a:xfrm>
          <a:prstGeom prst="ellipse">
            <a:avLst/>
          </a:prstGeom>
          <a:ln>
            <a:solidFill>
              <a:srgbClr val="115C2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115C2E"/>
                </a:solidFill>
              </a:rPr>
              <a:t>D</a:t>
            </a:r>
          </a:p>
        </p:txBody>
      </p:sp>
      <p:sp>
        <p:nvSpPr>
          <p:cNvPr id="107" name="Ellipse 106">
            <a:extLst>
              <a:ext uri="{FF2B5EF4-FFF2-40B4-BE49-F238E27FC236}">
                <a16:creationId xmlns:a16="http://schemas.microsoft.com/office/drawing/2014/main" id="{412A64F3-D1AF-437F-983C-930527E9C4D0}"/>
              </a:ext>
            </a:extLst>
          </p:cNvPr>
          <p:cNvSpPr/>
          <p:nvPr/>
        </p:nvSpPr>
        <p:spPr>
          <a:xfrm>
            <a:off x="5950407" y="5125456"/>
            <a:ext cx="432048" cy="288032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108" name="Ellipse 107">
            <a:extLst>
              <a:ext uri="{FF2B5EF4-FFF2-40B4-BE49-F238E27FC236}">
                <a16:creationId xmlns:a16="http://schemas.microsoft.com/office/drawing/2014/main" id="{DD31E70F-4E33-4F3D-8C48-024F14DDB12F}"/>
              </a:ext>
            </a:extLst>
          </p:cNvPr>
          <p:cNvSpPr/>
          <p:nvPr/>
        </p:nvSpPr>
        <p:spPr>
          <a:xfrm>
            <a:off x="2749779" y="4616661"/>
            <a:ext cx="728816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D</a:t>
            </a:r>
          </a:p>
        </p:txBody>
      </p:sp>
      <p:sp>
        <p:nvSpPr>
          <p:cNvPr id="109" name="Ellipse 108">
            <a:extLst>
              <a:ext uri="{FF2B5EF4-FFF2-40B4-BE49-F238E27FC236}">
                <a16:creationId xmlns:a16="http://schemas.microsoft.com/office/drawing/2014/main" id="{E018407F-C3ED-4D8C-8700-EB31E32C2A95}"/>
              </a:ext>
            </a:extLst>
          </p:cNvPr>
          <p:cNvSpPr/>
          <p:nvPr/>
        </p:nvSpPr>
        <p:spPr>
          <a:xfrm>
            <a:off x="6468842" y="4616661"/>
            <a:ext cx="576064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Y</a:t>
            </a:r>
          </a:p>
        </p:txBody>
      </p:sp>
      <p:cxnSp>
        <p:nvCxnSpPr>
          <p:cNvPr id="110" name="Gerade Verbindung mit Pfeil 109">
            <a:extLst>
              <a:ext uri="{FF2B5EF4-FFF2-40B4-BE49-F238E27FC236}">
                <a16:creationId xmlns:a16="http://schemas.microsoft.com/office/drawing/2014/main" id="{5BB52DC3-3B12-4DC0-A857-E4685F94C732}"/>
              </a:ext>
            </a:extLst>
          </p:cNvPr>
          <p:cNvCxnSpPr>
            <a:cxnSpLocks/>
            <a:endCxn id="106" idx="1"/>
          </p:cNvCxnSpPr>
          <p:nvPr/>
        </p:nvCxnSpPr>
        <p:spPr>
          <a:xfrm>
            <a:off x="3238315" y="4944713"/>
            <a:ext cx="470935" cy="211359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Gerade Verbindung mit Pfeil 110">
            <a:extLst>
              <a:ext uri="{FF2B5EF4-FFF2-40B4-BE49-F238E27FC236}">
                <a16:creationId xmlns:a16="http://schemas.microsoft.com/office/drawing/2014/main" id="{8066C602-4120-439B-8806-988971DAED0F}"/>
              </a:ext>
            </a:extLst>
          </p:cNvPr>
          <p:cNvCxnSpPr>
            <a:cxnSpLocks/>
            <a:stCxn id="109" idx="3"/>
            <a:endCxn id="107" idx="7"/>
          </p:cNvCxnSpPr>
          <p:nvPr/>
        </p:nvCxnSpPr>
        <p:spPr>
          <a:xfrm flipH="1">
            <a:off x="6319183" y="4911953"/>
            <a:ext cx="234022" cy="255684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Gerader Verbinder 116">
            <a:extLst>
              <a:ext uri="{FF2B5EF4-FFF2-40B4-BE49-F238E27FC236}">
                <a16:creationId xmlns:a16="http://schemas.microsoft.com/office/drawing/2014/main" id="{4AB9B23F-6D3F-4D78-BF67-B020742F99BB}"/>
              </a:ext>
            </a:extLst>
          </p:cNvPr>
          <p:cNvCxnSpPr>
            <a:cxnSpLocks/>
            <a:endCxn id="107" idx="2"/>
          </p:cNvCxnSpPr>
          <p:nvPr/>
        </p:nvCxnSpPr>
        <p:spPr>
          <a:xfrm flipV="1">
            <a:off x="4077877" y="5269472"/>
            <a:ext cx="1872531" cy="19684"/>
          </a:xfrm>
          <a:prstGeom prst="line">
            <a:avLst/>
          </a:prstGeom>
          <a:ln w="31750">
            <a:solidFill>
              <a:srgbClr val="115C2E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Ellipse 119">
            <a:extLst>
              <a:ext uri="{FF2B5EF4-FFF2-40B4-BE49-F238E27FC236}">
                <a16:creationId xmlns:a16="http://schemas.microsoft.com/office/drawing/2014/main" id="{89A48439-A48E-498B-9F5B-803593A546C3}"/>
              </a:ext>
            </a:extLst>
          </p:cNvPr>
          <p:cNvSpPr/>
          <p:nvPr/>
        </p:nvSpPr>
        <p:spPr>
          <a:xfrm>
            <a:off x="4644021" y="5573468"/>
            <a:ext cx="728816" cy="345956"/>
          </a:xfrm>
          <a:prstGeom prst="ellips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/>
              <a:t>U</a:t>
            </a:r>
            <a:r>
              <a:rPr lang="de-CH" baseline="-25000" dirty="0"/>
              <a:t>DY</a:t>
            </a:r>
          </a:p>
        </p:txBody>
      </p:sp>
      <p:cxnSp>
        <p:nvCxnSpPr>
          <p:cNvPr id="121" name="Gerade Verbindung mit Pfeil 120">
            <a:extLst>
              <a:ext uri="{FF2B5EF4-FFF2-40B4-BE49-F238E27FC236}">
                <a16:creationId xmlns:a16="http://schemas.microsoft.com/office/drawing/2014/main" id="{70336DE9-62E0-4FEF-93E4-CBDD02E66E5B}"/>
              </a:ext>
            </a:extLst>
          </p:cNvPr>
          <p:cNvCxnSpPr>
            <a:cxnSpLocks/>
            <a:stCxn id="120" idx="6"/>
            <a:endCxn id="107" idx="2"/>
          </p:cNvCxnSpPr>
          <p:nvPr/>
        </p:nvCxnSpPr>
        <p:spPr>
          <a:xfrm flipV="1">
            <a:off x="5372837" y="5269472"/>
            <a:ext cx="577570" cy="476974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Gerade Verbindung mit Pfeil 121">
            <a:extLst>
              <a:ext uri="{FF2B5EF4-FFF2-40B4-BE49-F238E27FC236}">
                <a16:creationId xmlns:a16="http://schemas.microsoft.com/office/drawing/2014/main" id="{7788B1CA-8667-439E-AE91-5AEA6762821B}"/>
              </a:ext>
            </a:extLst>
          </p:cNvPr>
          <p:cNvCxnSpPr>
            <a:cxnSpLocks/>
            <a:stCxn id="106" idx="5"/>
            <a:endCxn id="120" idx="2"/>
          </p:cNvCxnSpPr>
          <p:nvPr/>
        </p:nvCxnSpPr>
        <p:spPr>
          <a:xfrm>
            <a:off x="4014753" y="5359742"/>
            <a:ext cx="629268" cy="386705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Gerader Verbinder 128">
            <a:extLst>
              <a:ext uri="{FF2B5EF4-FFF2-40B4-BE49-F238E27FC236}">
                <a16:creationId xmlns:a16="http://schemas.microsoft.com/office/drawing/2014/main" id="{A230259A-28DA-4576-81BE-7A1B8DD87345}"/>
              </a:ext>
            </a:extLst>
          </p:cNvPr>
          <p:cNvCxnSpPr>
            <a:cxnSpLocks/>
          </p:cNvCxnSpPr>
          <p:nvPr/>
        </p:nvCxnSpPr>
        <p:spPr>
          <a:xfrm>
            <a:off x="4211973" y="5426338"/>
            <a:ext cx="234828" cy="3462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4" name="Gerader Verbinder 133">
            <a:extLst>
              <a:ext uri="{FF2B5EF4-FFF2-40B4-BE49-F238E27FC236}">
                <a16:creationId xmlns:a16="http://schemas.microsoft.com/office/drawing/2014/main" id="{71CD63BE-50CD-4258-88A6-D1731CE3204F}"/>
              </a:ext>
            </a:extLst>
          </p:cNvPr>
          <p:cNvCxnSpPr>
            <a:cxnSpLocks/>
          </p:cNvCxnSpPr>
          <p:nvPr/>
        </p:nvCxnSpPr>
        <p:spPr>
          <a:xfrm flipV="1">
            <a:off x="4147797" y="5507959"/>
            <a:ext cx="360083" cy="1981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" name="Ellipse 43">
            <a:extLst>
              <a:ext uri="{FF2B5EF4-FFF2-40B4-BE49-F238E27FC236}">
                <a16:creationId xmlns:a16="http://schemas.microsoft.com/office/drawing/2014/main" id="{745E443E-B193-459F-8F3D-AB6FC8AE189F}"/>
              </a:ext>
            </a:extLst>
          </p:cNvPr>
          <p:cNvSpPr/>
          <p:nvPr/>
        </p:nvSpPr>
        <p:spPr>
          <a:xfrm>
            <a:off x="4614611" y="4608382"/>
            <a:ext cx="728816" cy="345956"/>
          </a:xfrm>
          <a:prstGeom prst="ellipse">
            <a:avLst/>
          </a:prstGeom>
          <a:ln>
            <a:solidFill>
              <a:srgbClr val="FF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FF0000"/>
                </a:solidFill>
              </a:rPr>
              <a:t>X</a:t>
            </a:r>
            <a:endParaRPr lang="de-CH" baseline="-25000" dirty="0">
              <a:solidFill>
                <a:srgbClr val="FF0000"/>
              </a:solidFill>
            </a:endParaRPr>
          </a:p>
        </p:txBody>
      </p:sp>
      <p:cxnSp>
        <p:nvCxnSpPr>
          <p:cNvPr id="45" name="Gerade Verbindung mit Pfeil 44">
            <a:extLst>
              <a:ext uri="{FF2B5EF4-FFF2-40B4-BE49-F238E27FC236}">
                <a16:creationId xmlns:a16="http://schemas.microsoft.com/office/drawing/2014/main" id="{8499A2FD-0B55-41EB-A382-C2B33C2AD84A}"/>
              </a:ext>
            </a:extLst>
          </p:cNvPr>
          <p:cNvCxnSpPr>
            <a:cxnSpLocks/>
            <a:stCxn id="44" idx="6"/>
            <a:endCxn id="107" idx="1"/>
          </p:cNvCxnSpPr>
          <p:nvPr/>
        </p:nvCxnSpPr>
        <p:spPr>
          <a:xfrm>
            <a:off x="5343427" y="4781361"/>
            <a:ext cx="670252" cy="38627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Gerade Verbindung mit Pfeil 45">
            <a:extLst>
              <a:ext uri="{FF2B5EF4-FFF2-40B4-BE49-F238E27FC236}">
                <a16:creationId xmlns:a16="http://schemas.microsoft.com/office/drawing/2014/main" id="{2AF97213-C34A-47F4-9ADA-F9AB64DA4CF3}"/>
              </a:ext>
            </a:extLst>
          </p:cNvPr>
          <p:cNvCxnSpPr>
            <a:cxnSpLocks/>
            <a:stCxn id="106" idx="7"/>
            <a:endCxn id="44" idx="2"/>
          </p:cNvCxnSpPr>
          <p:nvPr/>
        </p:nvCxnSpPr>
        <p:spPr>
          <a:xfrm flipV="1">
            <a:off x="4014753" y="4781361"/>
            <a:ext cx="599858" cy="374711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Ellipse 60">
            <a:extLst>
              <a:ext uri="{FF2B5EF4-FFF2-40B4-BE49-F238E27FC236}">
                <a16:creationId xmlns:a16="http://schemas.microsoft.com/office/drawing/2014/main" id="{5A41AB6E-A2D2-4D7A-A2DE-B6A85010DD15}"/>
              </a:ext>
            </a:extLst>
          </p:cNvPr>
          <p:cNvSpPr/>
          <p:nvPr/>
        </p:nvSpPr>
        <p:spPr>
          <a:xfrm>
            <a:off x="3950274" y="1600108"/>
            <a:ext cx="728816" cy="345956"/>
          </a:xfrm>
          <a:prstGeom prst="ellipse">
            <a:avLst/>
          </a:prstGeom>
          <a:ln>
            <a:solidFill>
              <a:srgbClr val="FF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CH" dirty="0">
                <a:solidFill>
                  <a:srgbClr val="FF0000"/>
                </a:solidFill>
              </a:rPr>
              <a:t>X</a:t>
            </a:r>
            <a:endParaRPr lang="de-CH" baseline="-25000" dirty="0">
              <a:solidFill>
                <a:srgbClr val="FF0000"/>
              </a:solidFill>
            </a:endParaRPr>
          </a:p>
        </p:txBody>
      </p:sp>
      <p:cxnSp>
        <p:nvCxnSpPr>
          <p:cNvPr id="62" name="Gerade Verbindung mit Pfeil 61">
            <a:extLst>
              <a:ext uri="{FF2B5EF4-FFF2-40B4-BE49-F238E27FC236}">
                <a16:creationId xmlns:a16="http://schemas.microsoft.com/office/drawing/2014/main" id="{18734885-5C0D-4689-B4E9-42D35283EB60}"/>
              </a:ext>
            </a:extLst>
          </p:cNvPr>
          <p:cNvCxnSpPr>
            <a:cxnSpLocks/>
            <a:stCxn id="61" idx="6"/>
            <a:endCxn id="7" idx="1"/>
          </p:cNvCxnSpPr>
          <p:nvPr/>
        </p:nvCxnSpPr>
        <p:spPr>
          <a:xfrm>
            <a:off x="4679091" y="1773087"/>
            <a:ext cx="1044277" cy="66197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Gerade Verbindung mit Pfeil 62">
            <a:extLst>
              <a:ext uri="{FF2B5EF4-FFF2-40B4-BE49-F238E27FC236}">
                <a16:creationId xmlns:a16="http://schemas.microsoft.com/office/drawing/2014/main" id="{6CE7DDBE-A266-4339-8E45-86569EA71935}"/>
              </a:ext>
            </a:extLst>
          </p:cNvPr>
          <p:cNvCxnSpPr>
            <a:cxnSpLocks/>
            <a:stCxn id="4" idx="7"/>
            <a:endCxn id="61" idx="3"/>
          </p:cNvCxnSpPr>
          <p:nvPr/>
        </p:nvCxnSpPr>
        <p:spPr>
          <a:xfrm flipV="1">
            <a:off x="3724441" y="1895401"/>
            <a:ext cx="332566" cy="528093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122053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assumptions | CI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Potential outcomes are conditionally independent of treatment for given values of the confounding variables</a:t>
            </a:r>
          </a:p>
          <a:p>
            <a:endParaRPr lang="en-GB" dirty="0"/>
          </a:p>
          <a:p>
            <a:r>
              <a:rPr lang="en-GB" dirty="0"/>
              <a:t>This assumption defines the control variables (</a:t>
            </a:r>
            <a:r>
              <a:rPr lang="en-GB" i="1" dirty="0"/>
              <a:t>X</a:t>
            </a:r>
            <a:r>
              <a:rPr lang="en-GB" dirty="0"/>
              <a:t>) required: If all variables that </a:t>
            </a:r>
            <a:r>
              <a:rPr lang="en-GB" b="1" i="1" dirty="0"/>
              <a:t>jointly</a:t>
            </a:r>
            <a:r>
              <a:rPr lang="en-GB" dirty="0"/>
              <a:t> influence </a:t>
            </a:r>
            <a:r>
              <a:rPr lang="en-GB" i="1" dirty="0"/>
              <a:t>potential</a:t>
            </a:r>
            <a:r>
              <a:rPr lang="en-GB" dirty="0"/>
              <a:t> outcomes (</a:t>
            </a:r>
            <a:r>
              <a:rPr lang="en-GB" i="1" dirty="0"/>
              <a:t>Y(d)</a:t>
            </a:r>
            <a:r>
              <a:rPr lang="en-GB" dirty="0"/>
              <a:t>) &amp; selection (</a:t>
            </a:r>
            <a:r>
              <a:rPr lang="en-GB" i="1" dirty="0"/>
              <a:t>D</a:t>
            </a:r>
            <a:r>
              <a:rPr lang="en-GB" dirty="0"/>
              <a:t>) are observed, CIA must hold. If such variables are missing, it is unlikely to hold.</a:t>
            </a:r>
          </a:p>
          <a:p>
            <a:r>
              <a:rPr lang="en-GB" dirty="0"/>
              <a:t>This needs to be true only for the population of interest (in terms of     ).</a:t>
            </a:r>
          </a:p>
          <a:p>
            <a:r>
              <a:rPr lang="en-GB" dirty="0"/>
              <a:t>Data hungry identification strategy.</a:t>
            </a:r>
          </a:p>
          <a:p>
            <a:r>
              <a:rPr lang="en-GB" dirty="0">
                <a:solidFill>
                  <a:srgbClr val="C00000"/>
                </a:solidFill>
              </a:rPr>
              <a:t>Researcher must know &amp; decide which control variables are needed.</a:t>
            </a:r>
            <a:endParaRPr lang="en-GB" dirty="0"/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9808"/>
              </p:ext>
            </p:extLst>
          </p:nvPr>
        </p:nvGraphicFramePr>
        <p:xfrm>
          <a:off x="3214688" y="2617788"/>
          <a:ext cx="32305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53800" progId="Equation.DSMT4">
                  <p:embed/>
                </p:oleObj>
              </mc:Choice>
              <mc:Fallback>
                <p:oleObj name="Equation" r:id="rId2" imgW="2019240" imgH="2538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617788"/>
                        <a:ext cx="32305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08299"/>
              </p:ext>
            </p:extLst>
          </p:nvPr>
        </p:nvGraphicFramePr>
        <p:xfrm>
          <a:off x="7100168" y="4367386"/>
          <a:ext cx="243648" cy="26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0168" y="4367386"/>
                        <a:ext cx="243648" cy="26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053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assumptions | Common suppor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For any given value of the confounding variables, a unit could potentially be observed with </a:t>
            </a:r>
            <a:r>
              <a:rPr lang="en-GB" i="1" dirty="0"/>
              <a:t>D=1</a:t>
            </a:r>
            <a:r>
              <a:rPr lang="en-GB" dirty="0"/>
              <a:t> or </a:t>
            </a:r>
            <a:r>
              <a:rPr lang="en-GB" i="1" dirty="0"/>
              <a:t>D=0 </a:t>
            </a:r>
            <a:r>
              <a:rPr lang="en-GB" dirty="0"/>
              <a:t>(</a:t>
            </a:r>
            <a:r>
              <a:rPr lang="en-GB" b="1" i="1" dirty="0"/>
              <a:t>common support</a:t>
            </a:r>
            <a:r>
              <a:rPr lang="en-GB" dirty="0"/>
              <a:t>).</a:t>
            </a:r>
          </a:p>
          <a:p>
            <a:endParaRPr lang="en-GB" dirty="0"/>
          </a:p>
          <a:p>
            <a:r>
              <a:rPr lang="en-GB" dirty="0"/>
              <a:t>Since identification is based on comparing units with the same </a:t>
            </a:r>
            <a:r>
              <a:rPr lang="en-GB" i="1" dirty="0"/>
              <a:t>X</a:t>
            </a:r>
            <a:r>
              <a:rPr lang="en-GB" dirty="0"/>
              <a:t> &amp; different </a:t>
            </a:r>
            <a:r>
              <a:rPr lang="en-GB" i="1" dirty="0"/>
              <a:t>D</a:t>
            </a:r>
            <a:r>
              <a:rPr lang="en-GB" dirty="0"/>
              <a:t>, common support ensures that such units exist</a:t>
            </a:r>
          </a:p>
          <a:p>
            <a:pPr lvl="1"/>
            <a:r>
              <a:rPr lang="en-GB" dirty="0"/>
              <a:t>NB: For the estimation of mean effects, comparing units with the same values of </a:t>
            </a:r>
            <a:r>
              <a:rPr lang="en-GB" i="1" dirty="0"/>
              <a:t>P(D=1|X=x)</a:t>
            </a:r>
            <a:r>
              <a:rPr lang="en-GB" dirty="0"/>
              <a:t> instead of </a:t>
            </a:r>
            <a:r>
              <a:rPr lang="en-GB" i="1" dirty="0"/>
              <a:t>X</a:t>
            </a:r>
            <a:r>
              <a:rPr lang="en-GB" dirty="0"/>
              <a:t> is sufficient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56747"/>
              </p:ext>
            </p:extLst>
          </p:nvPr>
        </p:nvGraphicFramePr>
        <p:xfrm>
          <a:off x="3499768" y="2980818"/>
          <a:ext cx="3271104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2044440" imgH="203040" progId="Equation.DSMT4">
                  <p:embed/>
                </p:oleObj>
              </mc:Choice>
              <mc:Fallback>
                <p:oleObj name="Formel" r:id="rId2" imgW="2044440" imgH="20304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768" y="2980818"/>
                        <a:ext cx="3271104" cy="324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927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assumptions | Exogeneity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he confounding variables are not influenced by the treatment in a way that is related to the outcome variables (</a:t>
            </a:r>
            <a:r>
              <a:rPr lang="en-GB" b="1" i="1" dirty="0"/>
              <a:t>exogeneity</a:t>
            </a:r>
            <a:r>
              <a:rPr lang="en-GB" dirty="0"/>
              <a:t> of confounders)</a:t>
            </a:r>
          </a:p>
          <a:p>
            <a:pPr lvl="1"/>
            <a:r>
              <a:rPr lang="en-GB" dirty="0"/>
              <a:t>Define effect of </a:t>
            </a:r>
            <a:r>
              <a:rPr lang="en-GB" i="1" dirty="0"/>
              <a:t>D</a:t>
            </a:r>
            <a:r>
              <a:rPr lang="en-GB" dirty="0"/>
              <a:t> on </a:t>
            </a:r>
            <a:r>
              <a:rPr lang="en-GB" i="1" dirty="0"/>
              <a:t>X</a:t>
            </a:r>
            <a:r>
              <a:rPr lang="en-GB" dirty="0"/>
              <a:t> similarly to </a:t>
            </a:r>
            <a:r>
              <a:rPr lang="en-GB" i="1" dirty="0"/>
              <a:t>D </a:t>
            </a:r>
            <a:r>
              <a:rPr lang="en-GB" i="1" dirty="0">
                <a:sym typeface="Wingdings" pitchFamily="2" charset="2"/>
              </a:rPr>
              <a:t> Y</a:t>
            </a:r>
            <a:r>
              <a:rPr lang="en-GB" dirty="0">
                <a:sym typeface="Wingdings" pitchFamily="2" charset="2"/>
              </a:rPr>
              <a:t>:</a:t>
            </a:r>
          </a:p>
          <a:p>
            <a:endParaRPr lang="en-GB" dirty="0">
              <a:sym typeface="Wingdings" pitchFamily="2" charset="2"/>
            </a:endParaRPr>
          </a:p>
          <a:p>
            <a:r>
              <a:rPr lang="en-GB" dirty="0"/>
              <a:t>A </a:t>
            </a:r>
            <a:r>
              <a:rPr lang="en-GB" i="1" dirty="0"/>
              <a:t>sufficient</a:t>
            </a:r>
            <a:r>
              <a:rPr lang="en-GB" dirty="0"/>
              <a:t> condition for exogeneity is:</a:t>
            </a:r>
          </a:p>
          <a:p>
            <a:pPr marL="0" indent="0"/>
            <a:r>
              <a:rPr lang="en-GB" dirty="0"/>
              <a:t>Example: If </a:t>
            </a:r>
            <a:r>
              <a:rPr lang="en-GB" i="1" dirty="0"/>
              <a:t>Y</a:t>
            </a:r>
            <a:r>
              <a:rPr lang="en-GB" dirty="0"/>
              <a:t> is used as conditioning variable in CIA, all consistent estimators 	converge to 0  	(whatever the real effect is)</a:t>
            </a:r>
          </a:p>
          <a:p>
            <a:pPr marL="0" indent="0"/>
            <a:r>
              <a:rPr lang="en-GB" dirty="0"/>
              <a:t>Problem is due to conditioning on part of the effect, thus reducing the ‘remaining’ effect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97860"/>
              </p:ext>
            </p:extLst>
          </p:nvPr>
        </p:nvGraphicFramePr>
        <p:xfrm>
          <a:off x="1660525" y="3233738"/>
          <a:ext cx="40433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203040" progId="Equation.DSMT4">
                  <p:embed/>
                </p:oleObj>
              </mc:Choice>
              <mc:Fallback>
                <p:oleObj name="Equation" r:id="rId2" imgW="2565360" imgH="20304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233738"/>
                        <a:ext cx="40433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8181"/>
              </p:ext>
            </p:extLst>
          </p:nvPr>
        </p:nvGraphicFramePr>
        <p:xfrm>
          <a:off x="6564313" y="3259138"/>
          <a:ext cx="2133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259138"/>
                        <a:ext cx="213360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15434"/>
              </p:ext>
            </p:extLst>
          </p:nvPr>
        </p:nvGraphicFramePr>
        <p:xfrm>
          <a:off x="5137150" y="3825924"/>
          <a:ext cx="1279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825924"/>
                        <a:ext cx="12795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30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ying assumptions | SUTV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The observed outcomes in one treatment state correspond to the potential outcomes of that treatment state for the participants in that state (stable unit treatment value assumption, </a:t>
            </a:r>
            <a:r>
              <a:rPr lang="en-GB" b="1" i="1" dirty="0"/>
              <a:t>SUTVA, </a:t>
            </a:r>
            <a:r>
              <a:rPr lang="en-GB" i="1" dirty="0"/>
              <a:t>observation rule, consistency condition</a:t>
            </a:r>
            <a:r>
              <a:rPr lang="en-GB" dirty="0"/>
              <a:t>): </a:t>
            </a:r>
          </a:p>
          <a:p>
            <a:pPr marL="304800" indent="-304800"/>
            <a:endParaRPr lang="en-GB" dirty="0"/>
          </a:p>
          <a:p>
            <a:pPr marL="304800" indent="-304800"/>
            <a:r>
              <a:rPr lang="en-GB" dirty="0"/>
              <a:t>This condition requires that there are …</a:t>
            </a:r>
          </a:p>
          <a:p>
            <a:pPr marL="304800" lvl="1" indent="-304800"/>
            <a:r>
              <a:rPr lang="en-GB" dirty="0"/>
              <a:t>no unrepresented treatments  in the population of interest </a:t>
            </a:r>
            <a:br>
              <a:rPr lang="en-GB" dirty="0"/>
            </a:br>
            <a:r>
              <a:rPr lang="en-GB" dirty="0"/>
              <a:t>(everybody is either 0 or 1) </a:t>
            </a:r>
          </a:p>
          <a:p>
            <a:pPr marL="304800" lvl="1" indent="-304800"/>
            <a:r>
              <a:rPr lang="en-GB" dirty="0"/>
              <a:t>no relevant interactions between treatments </a:t>
            </a:r>
          </a:p>
          <a:p>
            <a:pPr marL="535750" lvl="2" indent="-304800"/>
            <a:r>
              <a:rPr lang="en-GB" dirty="0"/>
              <a:t>The fact that ‘</a:t>
            </a:r>
            <a:r>
              <a:rPr lang="en-GB" i="1" dirty="0" err="1"/>
              <a:t>i</a:t>
            </a:r>
            <a:r>
              <a:rPr lang="en-GB" dirty="0"/>
              <a:t>’ participates does not change the potential outcome of ‘</a:t>
            </a:r>
            <a:r>
              <a:rPr lang="en-GB" i="1" dirty="0"/>
              <a:t>j</a:t>
            </a:r>
            <a:r>
              <a:rPr lang="en-GB" dirty="0"/>
              <a:t>’</a:t>
            </a:r>
          </a:p>
          <a:p>
            <a:pPr marL="535750" lvl="2" indent="-304800"/>
            <a:r>
              <a:rPr lang="en-GB" dirty="0"/>
              <a:t>Example: Large ALMP programmes may change demand and supply relations and thus wages </a:t>
            </a:r>
            <a:r>
              <a:rPr lang="en-GB" dirty="0">
                <a:sym typeface="Wingdings" pitchFamily="2" charset="2"/>
              </a:rPr>
              <a:t> </a:t>
            </a:r>
            <a:r>
              <a:rPr lang="en-GB" b="1" dirty="0">
                <a:sym typeface="Wingdings" pitchFamily="2" charset="2"/>
              </a:rPr>
              <a:t>non</a:t>
            </a:r>
            <a:r>
              <a:rPr lang="en-GB" dirty="0">
                <a:sym typeface="Wingdings" pitchFamily="2" charset="2"/>
              </a:rPr>
              <a:t>participation labour market outcome with and without a large programme may differ; </a:t>
            </a:r>
            <a:r>
              <a:rPr lang="en-GB" i="1" dirty="0">
                <a:sym typeface="Wingdings" pitchFamily="2" charset="2"/>
              </a:rPr>
              <a:t>“no general equilibrium effects”</a:t>
            </a:r>
            <a:r>
              <a:rPr lang="en-GB" dirty="0"/>
              <a:t>)</a:t>
            </a:r>
          </a:p>
          <a:p>
            <a:pPr marL="0" lvl="1" indent="0">
              <a:buNone/>
            </a:pPr>
            <a:endParaRPr lang="en-GB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9536"/>
              </p:ext>
            </p:extLst>
          </p:nvPr>
        </p:nvGraphicFramePr>
        <p:xfrm>
          <a:off x="3509963" y="3084513"/>
          <a:ext cx="23796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03040" progId="Equation.DSMT4">
                  <p:embed/>
                </p:oleObj>
              </mc:Choice>
              <mc:Fallback>
                <p:oleObj name="Equation" r:id="rId2" imgW="1485720" imgH="20304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3084513"/>
                        <a:ext cx="23796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FAB6B5E-931F-4CF8-9D6C-5C70F5C51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18869"/>
              </p:ext>
            </p:extLst>
          </p:nvPr>
        </p:nvGraphicFramePr>
        <p:xfrm>
          <a:off x="7244184" y="4727426"/>
          <a:ext cx="20939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FAB6B5E-931F-4CF8-9D6C-5C70F5C51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184" y="4727426"/>
                        <a:ext cx="209391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077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F5B43CD-FFE2-FB18-1AEC-6D7255D60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workshop series | 2</a:t>
            </a:r>
            <a:endParaRPr lang="de-CH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F7D7A4A-8F16-CCD6-6714-6064826DF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142264"/>
          </a:xfrm>
        </p:spPr>
        <p:txBody>
          <a:bodyPr>
            <a:normAutofit/>
          </a:bodyPr>
          <a:lstStyle/>
          <a:p>
            <a:r>
              <a:rPr lang="en-GB" dirty="0"/>
              <a:t>The Astana Workshop September 30 to October 4, 2024 (10-13, 14:00-17:30)</a:t>
            </a:r>
          </a:p>
          <a:p>
            <a:pPr lvl="1"/>
            <a:r>
              <a:rPr lang="en-GB" b="1" dirty="0"/>
              <a:t>Today</a:t>
            </a:r>
          </a:p>
          <a:p>
            <a:pPr lvl="2"/>
            <a:r>
              <a:rPr lang="en-GB" b="1" dirty="0"/>
              <a:t>Morning: Identification with experiments &amp; selection on observables</a:t>
            </a:r>
          </a:p>
          <a:p>
            <a:pPr lvl="2"/>
            <a:r>
              <a:rPr lang="en-GB" dirty="0"/>
              <a:t>Afternoon: Discussion of potential programmes to be evaluated </a:t>
            </a:r>
          </a:p>
          <a:p>
            <a:pPr lvl="1"/>
            <a:r>
              <a:rPr lang="en-GB" dirty="0"/>
              <a:t>Tuesday: Causal Machine Learning (theory) (ends at 16:00)</a:t>
            </a:r>
          </a:p>
          <a:p>
            <a:pPr lvl="1"/>
            <a:r>
              <a:rPr lang="en-GB" dirty="0"/>
              <a:t>Wednesday</a:t>
            </a:r>
          </a:p>
          <a:p>
            <a:pPr lvl="2"/>
            <a:r>
              <a:rPr lang="en-GB" dirty="0"/>
              <a:t>Empirical examples: Active labour market programmes in Flanders</a:t>
            </a:r>
          </a:p>
          <a:p>
            <a:pPr lvl="2"/>
            <a:r>
              <a:rPr lang="en-GB" dirty="0"/>
              <a:t>The mcf package – how to use it &amp; how to interpret the results</a:t>
            </a:r>
          </a:p>
          <a:p>
            <a:pPr lvl="1"/>
            <a:r>
              <a:rPr lang="en-GB" dirty="0"/>
              <a:t>Thursday: Doing an empirical study in groups with the data introduced in online workshop 4</a:t>
            </a:r>
          </a:p>
          <a:p>
            <a:pPr lvl="1"/>
            <a:r>
              <a:rPr lang="en-GB" dirty="0"/>
              <a:t>Friday: Discussion of programmes to be evaluated continued (core team only)</a:t>
            </a:r>
          </a:p>
          <a:p>
            <a:endParaRPr lang="de-CH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3366792-EE13-5C42-FA2D-BF6AD60086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6232" y="27608"/>
            <a:ext cx="2787716" cy="961786"/>
          </a:xfrm>
          <a:prstGeom prst="rect">
            <a:avLst/>
          </a:prstGeom>
        </p:spPr>
      </p:pic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69BB120-ED6A-1D33-BD01-2627B14017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</a:t>
            </a:fld>
            <a:endParaRPr lang="de-CH" dirty="0"/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1BFE51C-0096-99C1-910A-C97B9B9530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3761332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Unconfoundedness | Implication of identifying assump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Potential </a:t>
            </a:r>
            <a:r>
              <a:rPr lang="en-GB" dirty="0">
                <a:solidFill>
                  <a:srgbClr val="FF0000"/>
                </a:solidFill>
              </a:rPr>
              <a:t>confounders may be distributed differently </a:t>
            </a:r>
            <a:r>
              <a:rPr lang="en-GB" dirty="0"/>
              <a:t>for participants &amp; non-participants</a:t>
            </a:r>
          </a:p>
          <a:p>
            <a:r>
              <a:rPr lang="en-GB" dirty="0"/>
              <a:t>Thus, unadjusted comparisons of outcomes of participants &amp; outcomes of non-participants </a:t>
            </a:r>
            <a:r>
              <a:rPr lang="en-GB" dirty="0">
                <a:solidFill>
                  <a:srgbClr val="FF0000"/>
                </a:solidFill>
              </a:rPr>
              <a:t>do not </a:t>
            </a:r>
            <a:r>
              <a:rPr lang="en-GB" dirty="0"/>
              <a:t>reveal causal effects</a:t>
            </a:r>
          </a:p>
          <a:p>
            <a:r>
              <a:rPr lang="en-GB" dirty="0"/>
              <a:t>Experiment-like comparisons for units </a:t>
            </a:r>
            <a:r>
              <a:rPr lang="en-GB" b="1" dirty="0">
                <a:solidFill>
                  <a:srgbClr val="11682E"/>
                </a:solidFill>
              </a:rPr>
              <a:t>with the same values of </a:t>
            </a:r>
            <a:r>
              <a:rPr lang="en-GB" b="1" i="1" dirty="0">
                <a:solidFill>
                  <a:srgbClr val="11682E"/>
                </a:solidFill>
              </a:rPr>
              <a:t>X</a:t>
            </a:r>
            <a:r>
              <a:rPr lang="en-GB" b="1" dirty="0">
                <a:solidFill>
                  <a:srgbClr val="11682E"/>
                </a:solidFill>
              </a:rPr>
              <a:t> </a:t>
            </a:r>
            <a:r>
              <a:rPr lang="en-GB" dirty="0"/>
              <a:t>are causally valid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2110350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roof of identification of </a:t>
            </a:r>
            <a:r>
              <a:rPr lang="en-GB" i="1" dirty="0"/>
              <a:t>IATE(x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Same as for experiments</a:t>
            </a:r>
          </a:p>
          <a:p>
            <a:pPr lvl="1"/>
            <a:r>
              <a:rPr lang="en-GB" dirty="0"/>
              <a:t>Data as good as coming from a stratified experiment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us, ATEs &amp; GATEs are identified as well</a:t>
            </a:r>
          </a:p>
          <a:p>
            <a:r>
              <a:rPr lang="en-GB" dirty="0"/>
              <a:t>However, this proof is only partially instructive for estimation</a:t>
            </a:r>
          </a:p>
          <a:p>
            <a:pPr lvl="1"/>
            <a:r>
              <a:rPr lang="en-GB" dirty="0"/>
              <a:t>Next, we look at more instructive proof</a:t>
            </a:r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16535093-C2FF-3D48-0E4D-ECFAAA0162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1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0F72E6F6-82BD-0E36-E0B9-087124254A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8DC33BD3-248F-9DFD-D764-DC2623E49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00688"/>
              </p:ext>
            </p:extLst>
          </p:nvPr>
        </p:nvGraphicFramePr>
        <p:xfrm>
          <a:off x="581570" y="3083443"/>
          <a:ext cx="50180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8774" imgH="689065" progId="Equation.DSMT4">
                  <p:embed/>
                </p:oleObj>
              </mc:Choice>
              <mc:Fallback>
                <p:oleObj name="Equation" r:id="rId2" imgW="5018774" imgH="68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570" y="3083443"/>
                        <a:ext cx="501808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9102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ication proofs for ATE | Conditional exp. of outcom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indent="0"/>
            <a:endParaRPr lang="en-GB" dirty="0"/>
          </a:p>
          <a:p>
            <a:pPr marL="0" indent="0"/>
            <a:r>
              <a:rPr lang="en-GB" dirty="0"/>
              <a:t>These identification results suggests to base estimation on consistent estimators of the conditional-on-</a:t>
            </a:r>
            <a:r>
              <a:rPr lang="en-GB" i="1" dirty="0"/>
              <a:t>X</a:t>
            </a:r>
            <a:r>
              <a:rPr lang="en-GB" dirty="0"/>
              <a:t> expectations in subsamples by </a:t>
            </a:r>
            <a:r>
              <a:rPr lang="en-GB" i="1" dirty="0"/>
              <a:t>D </a:t>
            </a:r>
            <a:r>
              <a:rPr lang="en-GB" dirty="0"/>
              <a:t>(</a:t>
            </a:r>
            <a:r>
              <a:rPr lang="en-GB" b="1" dirty="0"/>
              <a:t>outcome regressions </a:t>
            </a:r>
            <a:r>
              <a:rPr lang="en-GB" dirty="0"/>
              <a:t>&amp; matching estimators)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FAAF74BA-B056-85B2-2FE8-EE0471C5D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49850"/>
              </p:ext>
            </p:extLst>
          </p:nvPr>
        </p:nvGraphicFramePr>
        <p:xfrm>
          <a:off x="579514" y="2495178"/>
          <a:ext cx="93853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1028520" progId="Equation.DSMT4">
                  <p:embed/>
                </p:oleObj>
              </mc:Choice>
              <mc:Fallback>
                <p:oleObj name="Equation" r:id="rId2" imgW="58672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514" y="2495178"/>
                        <a:ext cx="9385300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855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ication proofs | Weighted outcomes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809298"/>
            <a:ext cx="10357792" cy="4214272"/>
          </a:xfrm>
        </p:spPr>
        <p:txBody>
          <a:bodyPr>
            <a:normAutofit/>
          </a:bodyPr>
          <a:lstStyle/>
          <a:p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endParaRPr lang="en-GB" dirty="0"/>
          </a:p>
          <a:p>
            <a:pPr marL="0" lvl="1" indent="0">
              <a:buNone/>
            </a:pPr>
            <a:r>
              <a:rPr lang="en-GB" dirty="0"/>
              <a:t>These identification results suggest to use consistent estimators of the propensity score, </a:t>
            </a:r>
            <a:r>
              <a:rPr lang="en-GB" i="1" dirty="0"/>
              <a:t>p(x)</a:t>
            </a:r>
            <a:r>
              <a:rPr lang="en-GB" dirty="0"/>
              <a:t>, to obtain weighted averages of the outcomes (</a:t>
            </a:r>
            <a:r>
              <a:rPr lang="en-GB" b="1" i="1" dirty="0"/>
              <a:t>Inverse Probability Weighting</a:t>
            </a:r>
            <a:r>
              <a:rPr lang="en-GB" dirty="0"/>
              <a:t>)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56896"/>
              </p:ext>
            </p:extLst>
          </p:nvPr>
        </p:nvGraphicFramePr>
        <p:xfrm>
          <a:off x="835471" y="1991122"/>
          <a:ext cx="3982464" cy="264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650960" progId="Equation.DSMT4">
                  <p:embed/>
                </p:oleObj>
              </mc:Choice>
              <mc:Fallback>
                <p:oleObj name="Equation" r:id="rId2" imgW="2489040" imgH="16509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471" y="1991122"/>
                        <a:ext cx="3982464" cy="264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59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fication proofs | Double robustness | 1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58800" y="1809298"/>
            <a:ext cx="10058400" cy="4358288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revious results can be combined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i="1" dirty="0"/>
          </a:p>
          <a:p>
            <a:r>
              <a:rPr lang="en-GB" i="1" dirty="0"/>
              <a:t>Based on average influence / efficient score functions (Hahn, 1998, p. 328)</a:t>
            </a:r>
            <a:endParaRPr lang="en-GB" b="1" dirty="0"/>
          </a:p>
          <a:p>
            <a:pPr marL="0" indent="0"/>
            <a:r>
              <a:rPr lang="en-GB" dirty="0"/>
              <a:t>These functions suggest to base estimators on consistent estimators of conditional outcome expectations </a:t>
            </a:r>
            <a:r>
              <a:rPr lang="en-GB" b="1" dirty="0"/>
              <a:t>&amp;</a:t>
            </a:r>
            <a:r>
              <a:rPr lang="en-GB" dirty="0"/>
              <a:t> propensity scores </a:t>
            </a:r>
            <a:r>
              <a:rPr lang="en-GB" b="1" dirty="0">
                <a:sym typeface="Wingdings" panose="05000000000000000000" pitchFamily="2" charset="2"/>
              </a:rPr>
              <a:t> Important for CML</a:t>
            </a:r>
            <a:endParaRPr lang="en-GB" dirty="0"/>
          </a:p>
          <a:p>
            <a:pPr marL="0" lvl="1" indent="0"/>
            <a:r>
              <a:rPr lang="en-GB" dirty="0"/>
              <a:t> Estimators remain consistent even if </a:t>
            </a:r>
            <a:r>
              <a:rPr lang="en-GB" i="1" dirty="0"/>
              <a:t>p(x)</a:t>
            </a:r>
            <a:r>
              <a:rPr lang="en-GB" dirty="0"/>
              <a:t> </a:t>
            </a:r>
            <a:r>
              <a:rPr lang="en-GB" b="1" dirty="0"/>
              <a:t>or</a:t>
            </a:r>
            <a:r>
              <a:rPr lang="en-GB" dirty="0"/>
              <a:t>                is completely misspecified</a:t>
            </a:r>
          </a:p>
          <a:p>
            <a:pPr marL="0" indent="0"/>
            <a:endParaRPr lang="en-GB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03795"/>
              </p:ext>
            </p:extLst>
          </p:nvPr>
        </p:nvGraphicFramePr>
        <p:xfrm>
          <a:off x="619448" y="2259880"/>
          <a:ext cx="703580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55920" imgH="1752480" progId="Equation.DSMT4">
                  <p:embed/>
                </p:oleObj>
              </mc:Choice>
              <mc:Fallback>
                <p:oleObj name="Equation" r:id="rId3" imgW="5155920" imgH="17524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448" y="2259880"/>
                        <a:ext cx="7035800" cy="239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/>
              <p:cNvSpPr/>
              <p:nvPr/>
            </p:nvSpPr>
            <p:spPr>
              <a:xfrm>
                <a:off x="4147840" y="5735538"/>
                <a:ext cx="83510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de-CH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de-CH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de-CH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htec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840" y="5735538"/>
                <a:ext cx="835100" cy="338554"/>
              </a:xfrm>
              <a:prstGeom prst="rect">
                <a:avLst/>
              </a:prstGeom>
              <a:blipFill>
                <a:blip r:embed="rId5"/>
                <a:stretch>
                  <a:fillRect t="-109091" r="-51825" b="-17454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940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Unconfoundedness | Estimation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All estimators must do the following (implicitly or explicitly)</a:t>
            </a:r>
          </a:p>
          <a:p>
            <a:pPr lvl="1"/>
            <a:r>
              <a:rPr lang="en-GB" dirty="0"/>
              <a:t>Estimate causal effects for all different observed values of </a:t>
            </a:r>
            <a:r>
              <a:rPr lang="en-GB" i="1" dirty="0"/>
              <a:t>X</a:t>
            </a:r>
            <a:r>
              <a:rPr lang="en-GB" dirty="0"/>
              <a:t> </a:t>
            </a:r>
            <a:r>
              <a:rPr lang="en-GB" dirty="0">
                <a:sym typeface="Wingdings" panose="05000000000000000000" pitchFamily="2" charset="2"/>
              </a:rPr>
              <a:t></a:t>
            </a:r>
            <a:r>
              <a:rPr lang="en-GB" dirty="0"/>
              <a:t> aggregate them to obtain ATE</a:t>
            </a:r>
          </a:p>
          <a:p>
            <a:pPr lvl="2"/>
            <a:r>
              <a:rPr lang="en-GB" dirty="0"/>
              <a:t>Matching estimators do this explicitly</a:t>
            </a:r>
          </a:p>
          <a:p>
            <a:pPr lvl="1"/>
            <a:r>
              <a:rPr lang="en-GB" dirty="0"/>
              <a:t>Estimate weights that would make the distribution of the confounders among treated &amp; non-treated identical </a:t>
            </a:r>
            <a:r>
              <a:rPr lang="en-GB" dirty="0">
                <a:sym typeface="Wingdings" panose="05000000000000000000" pitchFamily="2" charset="2"/>
              </a:rPr>
              <a:t> use these weights for weighted mean comparison of the outcomes of treated &amp; non-treated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Special case 1: Methods that remove the effects of other variables (</a:t>
            </a:r>
            <a:r>
              <a:rPr lang="en-GB" i="1" dirty="0">
                <a:sym typeface="Wingdings" panose="05000000000000000000" pitchFamily="2" charset="2"/>
              </a:rPr>
              <a:t>X</a:t>
            </a:r>
            <a:r>
              <a:rPr lang="en-GB" dirty="0">
                <a:sym typeface="Wingdings" panose="05000000000000000000" pitchFamily="2" charset="2"/>
              </a:rPr>
              <a:t>) (e.g. linear regressions)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Special case 2: (1) Weight outcomes of treated by estimated </a:t>
            </a:r>
            <a:r>
              <a:rPr lang="en-GB" i="1" dirty="0">
                <a:sym typeface="Wingdings" panose="05000000000000000000" pitchFamily="2" charset="2"/>
              </a:rPr>
              <a:t>P(D=1|X)</a:t>
            </a:r>
            <a:r>
              <a:rPr lang="en-GB" dirty="0">
                <a:sym typeface="Wingdings" panose="05000000000000000000" pitchFamily="2" charset="2"/>
              </a:rPr>
              <a:t> [=: propensity score]</a:t>
            </a:r>
            <a:br>
              <a:rPr lang="en-GB" dirty="0">
                <a:sym typeface="Wingdings" panose="05000000000000000000" pitchFamily="2" charset="2"/>
              </a:rPr>
            </a:br>
            <a:r>
              <a:rPr lang="en-GB" dirty="0">
                <a:sym typeface="Wingdings" panose="05000000000000000000" pitchFamily="2" charset="2"/>
              </a:rPr>
              <a:t>		(2) Weight outcomes of non-treated by </a:t>
            </a:r>
            <a:r>
              <a:rPr lang="en-GB" i="1" dirty="0">
                <a:sym typeface="Wingdings" panose="05000000000000000000" pitchFamily="2" charset="2"/>
              </a:rPr>
              <a:t>1-P(D=1|X)</a:t>
            </a:r>
            <a:br>
              <a:rPr lang="en-GB" i="1" dirty="0">
                <a:sym typeface="Wingdings" panose="05000000000000000000" pitchFamily="2" charset="2"/>
              </a:rPr>
            </a:br>
            <a:r>
              <a:rPr lang="en-GB" i="1" dirty="0">
                <a:sym typeface="Wingdings" panose="05000000000000000000" pitchFamily="2" charset="2"/>
              </a:rPr>
              <a:t>		</a:t>
            </a:r>
            <a:r>
              <a:rPr lang="en-GB" dirty="0">
                <a:sym typeface="Wingdings" panose="05000000000000000000" pitchFamily="2" charset="2"/>
              </a:rPr>
              <a:t>(3) Mean of (1) minus mean of (2)</a:t>
            </a:r>
          </a:p>
          <a:p>
            <a:pPr lvl="3"/>
            <a:endParaRPr lang="en-GB" i="1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5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B087C09-2281-732E-EC7B-D6FB2CC95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8440" y="4151362"/>
          <a:ext cx="1512168" cy="34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7B087C09-2281-732E-EC7B-D6FB2CC95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48440" y="4151362"/>
                        <a:ext cx="1512168" cy="34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604581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Unconfoundedness | Estimation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value of Causal Machine Learning</a:t>
            </a:r>
          </a:p>
          <a:p>
            <a:pPr lvl="1"/>
            <a:r>
              <a:rPr lang="en-GB" dirty="0"/>
              <a:t>Avoid additional assumptions in the estimation steps (e.g., for regressions, propensity scores)</a:t>
            </a:r>
          </a:p>
          <a:p>
            <a:pPr lvl="2"/>
            <a:r>
              <a:rPr lang="en-GB" dirty="0"/>
              <a:t>As would be required by classical regression-type &amp; weighting type estimators</a:t>
            </a:r>
          </a:p>
          <a:p>
            <a:pPr lvl="1"/>
            <a:r>
              <a:rPr lang="en-GB" dirty="0"/>
              <a:t>More powerful in estimating heterogeneities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3DA051DD-2554-8992-95B5-1C8DD91DD2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6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2E5ADD3E-743A-D2A0-B515-4D021AE9C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5988444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Unconfoundedness | Advantages &amp; disadvantages in practis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Advantages</a:t>
            </a:r>
          </a:p>
          <a:p>
            <a:pPr lvl="1"/>
            <a:r>
              <a:rPr lang="en-GB" dirty="0"/>
              <a:t>Credibility could be high</a:t>
            </a:r>
          </a:p>
          <a:p>
            <a:pPr lvl="1"/>
            <a:r>
              <a:rPr lang="en-GB" dirty="0"/>
              <a:t>Usual causal parameters of interest are identified</a:t>
            </a:r>
          </a:p>
          <a:p>
            <a:r>
              <a:rPr lang="en-GB" dirty="0"/>
              <a:t>Disadvantages</a:t>
            </a:r>
          </a:p>
          <a:p>
            <a:pPr lvl="1"/>
            <a:r>
              <a:rPr lang="en-GB" dirty="0"/>
              <a:t>Substantial knowledge about assignment process is needed to identify relevant confounders</a:t>
            </a:r>
          </a:p>
          <a:p>
            <a:pPr lvl="1"/>
            <a:r>
              <a:rPr lang="en-GB" dirty="0"/>
              <a:t>Data hungry strategy (many features - 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More fancy estimators needed to perform confounder adjustments</a:t>
            </a:r>
            <a:endParaRPr lang="en-GB" dirty="0"/>
          </a:p>
          <a:p>
            <a:pPr lvl="2"/>
            <a:r>
              <a:rPr lang="en-GB" dirty="0"/>
              <a:t>Loss of precision compared to experiments </a:t>
            </a:r>
            <a:r>
              <a:rPr lang="en-GB" dirty="0">
                <a:sym typeface="Wingdings" panose="05000000000000000000" pitchFamily="2" charset="2"/>
              </a:rPr>
              <a:t> more observations needed (</a:t>
            </a:r>
            <a:r>
              <a:rPr lang="en-GB" i="1" dirty="0">
                <a:sym typeface="Wingdings" panose="05000000000000000000" pitchFamily="2" charset="2"/>
              </a:rPr>
              <a:t>N</a:t>
            </a:r>
            <a:r>
              <a:rPr lang="en-GB" dirty="0">
                <a:sym typeface="Wingdings" panose="05000000000000000000" pitchFamily="2" charset="2"/>
              </a:rPr>
              <a:t> larger)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A4480FD9-7747-85AB-7112-DD2BD67BBF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7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7159C926-7B36-02C8-C7B7-F3CFF8B53D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63571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Ein Bild, das Himmel, Gras, draußen, Feld enthält.&#10;&#10;Automatisch generierte Beschreibung">
            <a:extLst>
              <a:ext uri="{FF2B5EF4-FFF2-40B4-BE49-F238E27FC236}">
                <a16:creationId xmlns:a16="http://schemas.microsoft.com/office/drawing/2014/main" id="{5E255A68-01C7-57AE-A0AA-4E8D42A3AC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1512"/>
            <a:ext cx="11176000" cy="838200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Unconfoundedness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4583410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6 | Conclusions &amp; outlook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9C21B62-33DB-034F-A7B8-61EB29F3E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0EC4288-1B9E-3372-3FEC-F22F61534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B7FF8D11-AE7F-B9D3-C268-9859A3930509}"/>
              </a:ext>
            </a:extLst>
          </p:cNvPr>
          <p:cNvSpPr txBox="1">
            <a:spLocks/>
          </p:cNvSpPr>
          <p:nvPr/>
        </p:nvSpPr>
        <p:spPr>
          <a:xfrm>
            <a:off x="-245640" y="5103382"/>
            <a:ext cx="11652800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Which programmes are suitable for evaluation?</a:t>
            </a:r>
          </a:p>
        </p:txBody>
      </p:sp>
    </p:spTree>
    <p:extLst>
      <p:ext uri="{BB962C8B-B14F-4D97-AF65-F5344CB8AC3E}">
        <p14:creationId xmlns:p14="http://schemas.microsoft.com/office/powerpoint/2010/main" val="107591068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Experiment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Experiments are the most credible research designs</a:t>
            </a:r>
          </a:p>
          <a:p>
            <a:pPr lvl="1"/>
            <a:r>
              <a:rPr lang="en-GB" dirty="0"/>
              <a:t>Implement whenever possible &amp; reasonable</a:t>
            </a:r>
          </a:p>
          <a:p>
            <a:r>
              <a:rPr lang="en-GB" dirty="0"/>
              <a:t>Estimation</a:t>
            </a:r>
          </a:p>
          <a:p>
            <a:pPr lvl="1"/>
            <a:r>
              <a:rPr lang="en-GB" dirty="0"/>
              <a:t>ATE estimation is just a mean comparison</a:t>
            </a:r>
          </a:p>
          <a:p>
            <a:pPr lvl="1"/>
            <a:r>
              <a:rPr lang="en-GB" dirty="0"/>
              <a:t>Estimation &amp; use of effect heterogeneity requires CML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3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9775710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ersonal introduc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Participants</a:t>
            </a:r>
          </a:p>
          <a:p>
            <a:pPr lvl="1"/>
            <a:r>
              <a:rPr lang="en-GB" dirty="0"/>
              <a:t>Professional background?</a:t>
            </a:r>
          </a:p>
          <a:p>
            <a:pPr lvl="1"/>
            <a:r>
              <a:rPr lang="en-GB" dirty="0"/>
              <a:t>Knowledge in the estimation of causal effects, machine learning, statistics, Python?</a:t>
            </a:r>
          </a:p>
          <a:p>
            <a:r>
              <a:rPr lang="en-GB" dirty="0"/>
              <a:t>Myself</a:t>
            </a:r>
          </a:p>
          <a:p>
            <a:pPr lvl="1"/>
            <a:r>
              <a:rPr lang="en-GB" dirty="0"/>
              <a:t>Professor of Econometrics at the University of St. Gallen</a:t>
            </a:r>
          </a:p>
          <a:p>
            <a:pPr lvl="1"/>
            <a:r>
              <a:rPr lang="en-GB" dirty="0"/>
              <a:t>Co-head of The Swiss Institute for Empirical Economic Research at the University of St. Gallen</a:t>
            </a:r>
          </a:p>
          <a:p>
            <a:pPr lvl="1"/>
            <a:r>
              <a:rPr lang="en-US" dirty="0">
                <a:hlinkClick r:id="rId2"/>
              </a:rPr>
              <a:t>Empirical Economic Research | SEW-HSG | University of St.Gallen (unisg.ch)</a:t>
            </a:r>
            <a:br>
              <a:rPr lang="en-US" dirty="0"/>
            </a:br>
            <a:r>
              <a:rPr lang="en-US" i="1" dirty="0"/>
              <a:t>www.michael-lechner.eu</a:t>
            </a:r>
            <a:endParaRPr lang="en-US" dirty="0"/>
          </a:p>
          <a:p>
            <a:pPr lvl="1"/>
            <a:r>
              <a:rPr lang="en-US" dirty="0"/>
              <a:t>Research interest in Causal Machine Learning, AI, programme evaluation, …</a:t>
            </a:r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6" name="Foliennummernplatzhalter 6">
            <a:extLst>
              <a:ext uri="{FF2B5EF4-FFF2-40B4-BE49-F238E27FC236}">
                <a16:creationId xmlns:a16="http://schemas.microsoft.com/office/drawing/2014/main" id="{C68352A9-7CEC-E0FD-3C20-93EEF77269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</a:t>
            </a:fld>
            <a:endParaRPr lang="de-CH" dirty="0"/>
          </a:p>
        </p:txBody>
      </p:sp>
      <p:sp>
        <p:nvSpPr>
          <p:cNvPr id="7" name="Fußzeilenplatzhalter 5">
            <a:extLst>
              <a:ext uri="{FF2B5EF4-FFF2-40B4-BE49-F238E27FC236}">
                <a16:creationId xmlns:a16="http://schemas.microsoft.com/office/drawing/2014/main" id="{5B470E87-BCF9-B6DD-6604-FDAA7C64E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66621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Unconfoundednes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Unconfoundedness (selection-on-of-observables) could be a credible research design</a:t>
            </a:r>
          </a:p>
          <a:p>
            <a:r>
              <a:rPr lang="en-GB" dirty="0"/>
              <a:t>Credibility requires …</a:t>
            </a:r>
          </a:p>
          <a:p>
            <a:pPr lvl="1"/>
            <a:r>
              <a:rPr lang="en-GB" dirty="0"/>
              <a:t>institutional knowledge (in particular of assignment process)</a:t>
            </a:r>
          </a:p>
          <a:p>
            <a:pPr lvl="1"/>
            <a:r>
              <a:rPr lang="en-GB" dirty="0"/>
              <a:t>Informative data to be able to account for confounding</a:t>
            </a:r>
          </a:p>
          <a:p>
            <a:r>
              <a:rPr lang="en-GB" dirty="0"/>
              <a:t>Estimation</a:t>
            </a:r>
          </a:p>
          <a:p>
            <a:pPr lvl="1"/>
            <a:r>
              <a:rPr lang="en-GB" dirty="0"/>
              <a:t>CML has advantages for all effects (ATE, GATE, IATE, …)</a:t>
            </a:r>
          </a:p>
          <a:p>
            <a:pPr lvl="1"/>
            <a:r>
              <a:rPr lang="en-GB" dirty="0"/>
              <a:t>Estimation &amp; use of effect heterogeneity requires CML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81639F9F-6B25-E91D-CC2D-C48B24927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0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FD1661F2-E972-891A-05E6-A4223389A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4176782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Ein Bild, das Himmel, Gras, draußen, Feld enthält.&#10;&#10;Automatisch generierte Beschreibung">
            <a:extLst>
              <a:ext uri="{FF2B5EF4-FFF2-40B4-BE49-F238E27FC236}">
                <a16:creationId xmlns:a16="http://schemas.microsoft.com/office/drawing/2014/main" id="{5E255A68-01C7-57AE-A0AA-4E8D42A3AC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1512"/>
            <a:ext cx="11176000" cy="838200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Unconfoundednes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9C21B62-33DB-034F-A7B8-61EB29F3E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0EC4288-1B9E-3372-3FEC-F22F61534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D85624D5-69CF-14E0-64E0-D2474035F338}"/>
              </a:ext>
            </a:extLst>
          </p:cNvPr>
          <p:cNvSpPr txBox="1">
            <a:spLocks/>
          </p:cNvSpPr>
          <p:nvPr/>
        </p:nvSpPr>
        <p:spPr>
          <a:xfrm>
            <a:off x="-245640" y="5103382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7 | Which programmes are suitable for evaluation?</a:t>
            </a:r>
          </a:p>
        </p:txBody>
      </p:sp>
      <p:sp>
        <p:nvSpPr>
          <p:cNvPr id="13" name="Textplatzhalter 2">
            <a:extLst>
              <a:ext uri="{FF2B5EF4-FFF2-40B4-BE49-F238E27FC236}">
                <a16:creationId xmlns:a16="http://schemas.microsoft.com/office/drawing/2014/main" id="{E939B727-E9D3-B1A5-7872-AB8900F0C72F}"/>
              </a:ext>
            </a:extLst>
          </p:cNvPr>
          <p:cNvSpPr txBox="1">
            <a:spLocks/>
          </p:cNvSpPr>
          <p:nvPr/>
        </p:nvSpPr>
        <p:spPr>
          <a:xfrm>
            <a:off x="-245640" y="461191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Conclusions &amp; outlook</a:t>
            </a:r>
          </a:p>
        </p:txBody>
      </p:sp>
    </p:spTree>
    <p:extLst>
      <p:ext uri="{BB962C8B-B14F-4D97-AF65-F5344CB8AC3E}">
        <p14:creationId xmlns:p14="http://schemas.microsoft.com/office/powerpoint/2010/main" val="3708243599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Questions we need to answer to select a programme | 1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1</a:t>
            </a:r>
            <a:r>
              <a:rPr lang="en-GB" baseline="30000" dirty="0"/>
              <a:t>st</a:t>
            </a:r>
            <a:r>
              <a:rPr lang="en-GB" dirty="0"/>
              <a:t> discussion of programmes that might be actually evaluated by core team</a:t>
            </a:r>
          </a:p>
          <a:p>
            <a:r>
              <a:rPr lang="en-GB" dirty="0"/>
              <a:t>Institutional questions</a:t>
            </a:r>
          </a:p>
          <a:p>
            <a:pPr lvl="1"/>
            <a:r>
              <a:rPr lang="en-GB" dirty="0"/>
              <a:t>Which programmes are important for UNICEF &amp; government?</a:t>
            </a:r>
          </a:p>
          <a:p>
            <a:pPr lvl="1"/>
            <a:r>
              <a:rPr lang="en-GB" dirty="0"/>
              <a:t>Which programmes are large enough?</a:t>
            </a:r>
          </a:p>
          <a:p>
            <a:pPr lvl="1"/>
            <a:r>
              <a:rPr lang="en-GB" dirty="0"/>
              <a:t>Which programmes are not compulsory / universally taken-up? </a:t>
            </a:r>
          </a:p>
          <a:p>
            <a:pPr lvl="2"/>
            <a:r>
              <a:rPr lang="en-GB" dirty="0"/>
              <a:t>i.e. can we expect to have common support?</a:t>
            </a:r>
          </a:p>
          <a:p>
            <a:pPr lvl="1"/>
            <a:r>
              <a:rPr lang="en-GB" dirty="0"/>
              <a:t>Are treated &amp; non-treated (or alternatively treated) groups large enough?</a:t>
            </a:r>
          </a:p>
          <a:p>
            <a:pPr lvl="1"/>
            <a:r>
              <a:rPr lang="en-GB" dirty="0"/>
              <a:t>Can we find out how selection into the programme works?</a:t>
            </a:r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974446D-0347-AE5F-9AC1-C6B5FED32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2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55B003-39AE-A53E-8D1D-D480D45E20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888905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Questions we need to answer to select a programme | 2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ata related questions</a:t>
            </a:r>
          </a:p>
          <a:p>
            <a:pPr lvl="1"/>
            <a:r>
              <a:rPr lang="en-GB" dirty="0"/>
              <a:t>Large enough?</a:t>
            </a:r>
          </a:p>
          <a:p>
            <a:pPr lvl="2"/>
            <a:r>
              <a:rPr lang="en-GB" dirty="0"/>
              <a:t>Enough treated &amp; </a:t>
            </a:r>
            <a:r>
              <a:rPr lang="en-GB"/>
              <a:t>enough controls?</a:t>
            </a:r>
            <a:endParaRPr lang="en-GB" dirty="0"/>
          </a:p>
          <a:p>
            <a:pPr lvl="1"/>
            <a:r>
              <a:rPr lang="en-GB" dirty="0"/>
              <a:t>Informative?</a:t>
            </a:r>
          </a:p>
          <a:p>
            <a:pPr lvl="2"/>
            <a:r>
              <a:rPr lang="en-GB" dirty="0"/>
              <a:t>Are good measures for treatment, outcome, confounders, heterogeneity available?</a:t>
            </a:r>
          </a:p>
          <a:p>
            <a:pPr lvl="1"/>
            <a:r>
              <a:rPr lang="en-GB" dirty="0"/>
              <a:t>Representative for a relevant population?</a:t>
            </a:r>
          </a:p>
          <a:p>
            <a:pPr lvl="2"/>
            <a:r>
              <a:rPr lang="en-GB" dirty="0"/>
              <a:t>Which population is relevant?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974446D-0347-AE5F-9AC1-C6B5FED32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43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55B003-39AE-A53E-8D1D-D480D45E20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71992436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tertitel 2">
            <a:extLst>
              <a:ext uri="{FF2B5EF4-FFF2-40B4-BE49-F238E27FC236}">
                <a16:creationId xmlns:a16="http://schemas.microsoft.com/office/drawing/2014/main" id="{725E6F7F-BCC4-4338-FA17-0091A942C54B}"/>
              </a:ext>
            </a:extLst>
          </p:cNvPr>
          <p:cNvSpPr txBox="1">
            <a:spLocks/>
          </p:cNvSpPr>
          <p:nvPr/>
        </p:nvSpPr>
        <p:spPr>
          <a:xfrm>
            <a:off x="979488" y="1127026"/>
            <a:ext cx="9721080" cy="4464496"/>
          </a:xfrm>
          <a:prstGeom prst="rect">
            <a:avLst/>
          </a:prstGeom>
          <a:solidFill>
            <a:schemeClr val="bg1">
              <a:lumMod val="95000"/>
              <a:alpha val="20000"/>
            </a:schemeClr>
          </a:solidFill>
          <a:ln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273050" indent="-273050" algn="l" defTabSz="914400" rtl="0" eaLnBrk="1" latinLnBrk="0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SzPct val="116000"/>
              <a:buFont typeface="Segoe UI" pitchFamily="34" charset="0"/>
              <a:buNone/>
              <a:tabLst>
                <a:tab pos="273050" algn="l"/>
              </a:tabLst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273050" indent="-27305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504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756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077913" indent="-273050" algn="l" defTabSz="914400" rtl="0" eaLnBrk="1" latinLnBrk="0" hangingPunct="1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" indent="0" algn="ctr" fontAlgn="auto">
              <a:lnSpc>
                <a:spcPct val="100000"/>
              </a:lnSpc>
            </a:pPr>
            <a:r>
              <a:rPr lang="en-GB" sz="2400" b="1" i="1" dirty="0">
                <a:solidFill>
                  <a:srgbClr val="11682E"/>
                </a:solidFill>
              </a:rPr>
              <a:t>Tomorrow</a:t>
            </a:r>
            <a:br>
              <a:rPr lang="en-GB" sz="2400" b="1" dirty="0">
                <a:solidFill>
                  <a:srgbClr val="11682E"/>
                </a:solidFill>
              </a:rPr>
            </a:br>
            <a:r>
              <a:rPr lang="en-GB" sz="2400" b="1" dirty="0">
                <a:solidFill>
                  <a:srgbClr val="11682E"/>
                </a:solidFill>
              </a:rPr>
              <a:t>The methodology of Causal Machine Learning &amp; Optimal Policy</a:t>
            </a:r>
            <a:endParaRPr lang="en-GB" sz="2400" b="1" i="1" dirty="0">
              <a:solidFill>
                <a:srgbClr val="11682E"/>
              </a:solidFill>
            </a:endParaRPr>
          </a:p>
          <a:p>
            <a:pPr marL="72000" indent="0" fontAlgn="auto">
              <a:lnSpc>
                <a:spcPct val="100000"/>
              </a:lnSpc>
            </a:pPr>
            <a:endParaRPr lang="en-GB" sz="1800" b="1" dirty="0"/>
          </a:p>
          <a:p>
            <a:pPr marL="72000" indent="0" fontAlgn="auto">
              <a:lnSpc>
                <a:spcPct val="100000"/>
              </a:lnSpc>
            </a:pPr>
            <a:endParaRPr lang="en-GB" sz="1800" b="1" dirty="0"/>
          </a:p>
          <a:p>
            <a:pPr marL="72000" indent="0" fontAlgn="auto">
              <a:lnSpc>
                <a:spcPct val="100000"/>
              </a:lnSpc>
            </a:pPr>
            <a:r>
              <a:rPr lang="en-GB" sz="1800" b="1" dirty="0"/>
              <a:t>Michael Lechner</a:t>
            </a:r>
          </a:p>
          <a:p>
            <a:pPr marL="72000" indent="0" fontAlgn="auto">
              <a:lnSpc>
                <a:spcPct val="100000"/>
              </a:lnSpc>
            </a:pPr>
            <a:r>
              <a:rPr lang="en-GB" sz="1800" dirty="0"/>
              <a:t>Swiss Institute for Empirical Economic Research (SEW)</a:t>
            </a:r>
            <a:br>
              <a:rPr lang="en-GB" sz="1800" dirty="0"/>
            </a:br>
            <a:r>
              <a:rPr lang="en-GB" sz="1800" dirty="0"/>
              <a:t>University of St. Gallen | Switzerland </a:t>
            </a:r>
          </a:p>
        </p:txBody>
      </p:sp>
    </p:spTree>
    <p:extLst>
      <p:ext uri="{BB962C8B-B14F-4D97-AF65-F5344CB8AC3E}">
        <p14:creationId xmlns:p14="http://schemas.microsoft.com/office/powerpoint/2010/main" val="16396244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Plan for today’s workshop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Potential outcome approach with multiple treatments</a:t>
            </a:r>
          </a:p>
          <a:p>
            <a:r>
              <a:rPr lang="en-GB" dirty="0"/>
              <a:t>Definition of causal effects at different aggregation levels</a:t>
            </a:r>
          </a:p>
          <a:p>
            <a:r>
              <a:rPr lang="en-GB" dirty="0"/>
              <a:t>Experiments</a:t>
            </a:r>
          </a:p>
          <a:p>
            <a:pPr lvl="1"/>
            <a:r>
              <a:rPr lang="en-GB" dirty="0"/>
              <a:t>Key design elements</a:t>
            </a:r>
          </a:p>
          <a:p>
            <a:pPr lvl="1"/>
            <a:r>
              <a:rPr lang="en-GB" dirty="0"/>
              <a:t>Identifying assumptions: Content &amp; possible violations</a:t>
            </a:r>
          </a:p>
          <a:p>
            <a:pPr lvl="1"/>
            <a:r>
              <a:rPr lang="en-GB" dirty="0"/>
              <a:t>Formal proof of identification for the IATE, GATE &amp; ATE</a:t>
            </a:r>
          </a:p>
          <a:p>
            <a:r>
              <a:rPr lang="en-GB" dirty="0"/>
              <a:t>Unconfoundedness</a:t>
            </a:r>
          </a:p>
          <a:p>
            <a:pPr lvl="1"/>
            <a:r>
              <a:rPr lang="en-GB" dirty="0"/>
              <a:t>Key design elements</a:t>
            </a:r>
          </a:p>
          <a:p>
            <a:pPr lvl="1"/>
            <a:r>
              <a:rPr lang="en-GB" dirty="0"/>
              <a:t>Identifying assumptions: Content &amp; possible violations</a:t>
            </a:r>
          </a:p>
          <a:p>
            <a:pPr lvl="1"/>
            <a:r>
              <a:rPr lang="en-GB" dirty="0"/>
              <a:t>Formal proof of identification for the IATE, GATE &amp; ATE</a:t>
            </a:r>
          </a:p>
          <a:p>
            <a:pPr marL="0" lvl="1" indent="0">
              <a:buNone/>
            </a:pPr>
            <a:endParaRPr lang="en-GB" dirty="0"/>
          </a:p>
          <a:p>
            <a:pPr lvl="2"/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7974446D-0347-AE5F-9AC1-C6B5FED32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5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D555B003-39AE-A53E-8D1D-D480D45E20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74BA34C6-E35E-A9C5-184B-F9A59AE25943}"/>
              </a:ext>
            </a:extLst>
          </p:cNvPr>
          <p:cNvSpPr txBox="1"/>
          <p:nvPr/>
        </p:nvSpPr>
        <p:spPr>
          <a:xfrm>
            <a:off x="5866605" y="3287266"/>
            <a:ext cx="5283928" cy="2308324"/>
          </a:xfrm>
          <a:prstGeom prst="rect">
            <a:avLst/>
          </a:prstGeom>
          <a:solidFill>
            <a:srgbClr val="DCFED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</a:rPr>
              <a:t>Important note</a:t>
            </a:r>
            <a:br>
              <a:rPr lang="en-GB" dirty="0"/>
            </a:br>
            <a:r>
              <a:rPr lang="en-GB" sz="2400" i="1" dirty="0"/>
              <a:t>mcf </a:t>
            </a:r>
            <a:r>
              <a:rPr lang="en-GB" sz="2400" dirty="0"/>
              <a:t>has been updated to version</a:t>
            </a:r>
            <a:r>
              <a:rPr lang="de-DE" sz="2400" dirty="0"/>
              <a:t> 0.7.1. </a:t>
            </a:r>
            <a:r>
              <a:rPr lang="en-GB" sz="2400" dirty="0"/>
              <a:t>While working with 0.6.0 is still ok, it is highly recommended to install 0.7.1 in a Python 3.</a:t>
            </a:r>
            <a:r>
              <a:rPr lang="en-GB" sz="2400" dirty="0">
                <a:solidFill>
                  <a:srgbClr val="FF0000"/>
                </a:solidFill>
              </a:rPr>
              <a:t>12</a:t>
            </a:r>
            <a:r>
              <a:rPr lang="en-GB" sz="2400" dirty="0"/>
              <a:t> (instead of 3.11 for mcf 0.6.0) environment</a:t>
            </a:r>
            <a:r>
              <a:rPr lang="de-CH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583117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rgbClr val="00802F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/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Unconfoundedness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46554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ABC6E3A5-AC72-0EAA-7E15-040ABF1D3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CAD8A34-CC54-A008-02B1-A8B3C67DCF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8793173A-1EB0-F01F-45F0-F4227DCE9D93}"/>
              </a:ext>
            </a:extLst>
          </p:cNvPr>
          <p:cNvSpPr txBox="1">
            <a:spLocks/>
          </p:cNvSpPr>
          <p:nvPr/>
        </p:nvSpPr>
        <p:spPr>
          <a:xfrm>
            <a:off x="-245640" y="5267530"/>
            <a:ext cx="11652800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Which programmes are suitable for evaluation?</a:t>
            </a:r>
          </a:p>
        </p:txBody>
      </p:sp>
    </p:spTree>
    <p:extLst>
      <p:ext uri="{BB962C8B-B14F-4D97-AF65-F5344CB8AC3E}">
        <p14:creationId xmlns:p14="http://schemas.microsoft.com/office/powerpoint/2010/main" val="91343794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Notation of the potential outcome model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800" y="1809298"/>
            <a:ext cx="10501808" cy="3926240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Treatment</a:t>
            </a:r>
            <a:r>
              <a:rPr lang="en-GB" i="1" dirty="0"/>
              <a:t>:   				D	</a:t>
            </a:r>
            <a:r>
              <a:rPr lang="en-GB" dirty="0"/>
              <a:t>(</a:t>
            </a:r>
            <a:r>
              <a:rPr lang="en-GB" i="1" dirty="0"/>
              <a:t>d</a:t>
            </a:r>
            <a:r>
              <a:rPr lang="en-GB" dirty="0"/>
              <a:t>: 0, 1, …, </a:t>
            </a:r>
            <a:r>
              <a:rPr lang="en-GB" i="1" dirty="0"/>
              <a:t>M</a:t>
            </a:r>
            <a:r>
              <a:rPr lang="en-GB" dirty="0"/>
              <a:t>) 	</a:t>
            </a:r>
            <a:r>
              <a:rPr lang="en-GB" dirty="0">
                <a:solidFill>
                  <a:srgbClr val="11682E"/>
                </a:solidFill>
              </a:rPr>
              <a:t>observable</a:t>
            </a:r>
          </a:p>
          <a:p>
            <a:r>
              <a:rPr lang="en-GB" dirty="0"/>
              <a:t>Potential outcome of treatment </a:t>
            </a:r>
            <a:r>
              <a:rPr lang="en-GB" i="1" dirty="0"/>
              <a:t>d</a:t>
            </a:r>
            <a:r>
              <a:rPr lang="en-GB" dirty="0"/>
              <a:t>:   		</a:t>
            </a:r>
            <a:r>
              <a:rPr lang="en-GB" i="1" dirty="0"/>
              <a:t>Y(d)	</a:t>
            </a:r>
            <a:r>
              <a:rPr lang="en-GB" i="1" dirty="0">
                <a:solidFill>
                  <a:srgbClr val="11682E"/>
                </a:solidFill>
              </a:rPr>
              <a:t>observable if D=d</a:t>
            </a:r>
            <a:r>
              <a:rPr lang="en-GB" dirty="0"/>
              <a:t>, </a:t>
            </a:r>
            <a:r>
              <a:rPr lang="en-GB" dirty="0">
                <a:solidFill>
                  <a:srgbClr val="FF0000"/>
                </a:solidFill>
              </a:rPr>
              <a:t>unobservable otherwise</a:t>
            </a:r>
          </a:p>
          <a:p>
            <a:r>
              <a:rPr lang="en-GB" dirty="0"/>
              <a:t>Observed outcome:   			</a:t>
            </a:r>
            <a:r>
              <a:rPr lang="en-GB" i="1" dirty="0"/>
              <a:t>Y				</a:t>
            </a:r>
            <a:r>
              <a:rPr lang="en-GB" dirty="0">
                <a:solidFill>
                  <a:srgbClr val="11682E"/>
                </a:solidFill>
              </a:rPr>
              <a:t>observable</a:t>
            </a:r>
          </a:p>
          <a:p>
            <a:r>
              <a:rPr lang="en-GB" dirty="0"/>
              <a:t>Other variables:				</a:t>
            </a:r>
            <a:r>
              <a:rPr lang="en-GB" i="1" dirty="0"/>
              <a:t>X, Z</a:t>
            </a:r>
            <a:r>
              <a:rPr lang="en-GB" dirty="0"/>
              <a:t>	</a:t>
            </a:r>
            <a:r>
              <a:rPr lang="en-GB" dirty="0">
                <a:solidFill>
                  <a:srgbClr val="11682E"/>
                </a:solidFill>
              </a:rPr>
              <a:t> observable</a:t>
            </a:r>
          </a:p>
          <a:p>
            <a:r>
              <a:rPr lang="en-GB" dirty="0"/>
              <a:t>Data:					(</a:t>
            </a:r>
            <a:r>
              <a:rPr lang="en-GB" i="1" dirty="0"/>
              <a:t>d</a:t>
            </a:r>
            <a:r>
              <a:rPr lang="en-GB" i="1" baseline="-25000" dirty="0"/>
              <a:t>i</a:t>
            </a:r>
            <a:r>
              <a:rPr lang="en-GB" i="1" dirty="0"/>
              <a:t>, </a:t>
            </a:r>
            <a:r>
              <a:rPr lang="en-GB" i="1" dirty="0" err="1"/>
              <a:t>y</a:t>
            </a:r>
            <a:r>
              <a:rPr lang="en-GB" i="1" baseline="-25000" dirty="0" err="1"/>
              <a:t>i</a:t>
            </a:r>
            <a:r>
              <a:rPr lang="en-GB" i="1" dirty="0"/>
              <a:t>, x</a:t>
            </a:r>
            <a:r>
              <a:rPr lang="en-GB" i="1" baseline="-25000" dirty="0"/>
              <a:t>i</a:t>
            </a:r>
            <a:r>
              <a:rPr lang="en-GB" i="1" dirty="0"/>
              <a:t>, z</a:t>
            </a:r>
            <a:r>
              <a:rPr lang="en-GB" i="1" baseline="-25000" dirty="0"/>
              <a:t>i</a:t>
            </a:r>
            <a:r>
              <a:rPr lang="en-GB" dirty="0"/>
              <a:t>),</a:t>
            </a:r>
            <a:r>
              <a:rPr lang="en-GB" i="1" dirty="0"/>
              <a:t>   </a:t>
            </a:r>
            <a:r>
              <a:rPr lang="en-GB" i="1" dirty="0" err="1"/>
              <a:t>i</a:t>
            </a:r>
            <a:r>
              <a:rPr lang="en-GB" i="1" dirty="0"/>
              <a:t>=1,…,N</a:t>
            </a:r>
          </a:p>
          <a:p>
            <a:r>
              <a:rPr lang="en-GB" dirty="0"/>
              <a:t>Notation</a:t>
            </a:r>
          </a:p>
          <a:p>
            <a:pPr lvl="1"/>
            <a:r>
              <a:rPr lang="en-GB" dirty="0"/>
              <a:t>Capital letters denote Random Variables (</a:t>
            </a:r>
            <a:r>
              <a:rPr lang="en-GB" i="1" dirty="0"/>
              <a:t>X</a:t>
            </a:r>
            <a:r>
              <a:rPr lang="en-GB" dirty="0"/>
              <a:t>), small letters denote specific values (</a:t>
            </a:r>
            <a:r>
              <a:rPr lang="en-GB" i="1" dirty="0"/>
              <a:t>x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Capital letters indexed by </a:t>
            </a:r>
            <a:r>
              <a:rPr lang="en-GB" i="1" dirty="0" err="1"/>
              <a:t>i</a:t>
            </a:r>
            <a:r>
              <a:rPr lang="en-GB" dirty="0"/>
              <a:t> (</a:t>
            </a:r>
            <a:r>
              <a:rPr lang="en-GB" i="1" dirty="0"/>
              <a:t>X</a:t>
            </a:r>
            <a:r>
              <a:rPr lang="en-GB" i="1" baseline="-25000" dirty="0"/>
              <a:t>i </a:t>
            </a:r>
            <a:r>
              <a:rPr lang="en-GB" dirty="0"/>
              <a:t>) denote the </a:t>
            </a:r>
            <a:r>
              <a:rPr lang="en-GB" i="1" dirty="0" err="1"/>
              <a:t>i</a:t>
            </a:r>
            <a:r>
              <a:rPr lang="en-GB" dirty="0"/>
              <a:t>-draw of </a:t>
            </a:r>
            <a:r>
              <a:rPr lang="en-GB" i="1" dirty="0"/>
              <a:t>X </a:t>
            </a:r>
            <a:r>
              <a:rPr lang="en-GB" dirty="0"/>
              <a:t>before it is realised</a:t>
            </a:r>
          </a:p>
          <a:p>
            <a:pPr lvl="1"/>
            <a:r>
              <a:rPr lang="en-GB" dirty="0"/>
              <a:t>Small letters indexed by </a:t>
            </a:r>
            <a:r>
              <a:rPr lang="en-GB" dirty="0" err="1"/>
              <a:t>i</a:t>
            </a:r>
            <a:r>
              <a:rPr lang="en-GB" dirty="0"/>
              <a:t> (</a:t>
            </a:r>
            <a:r>
              <a:rPr lang="en-GB" i="1" dirty="0"/>
              <a:t>x</a:t>
            </a:r>
            <a:r>
              <a:rPr lang="en-GB" i="1" baseline="-25000" dirty="0"/>
              <a:t>i </a:t>
            </a:r>
            <a:r>
              <a:rPr lang="en-GB" dirty="0"/>
              <a:t>) denote the realisation of the </a:t>
            </a:r>
            <a:r>
              <a:rPr lang="en-GB" i="1" dirty="0" err="1"/>
              <a:t>i</a:t>
            </a:r>
            <a:r>
              <a:rPr lang="en-GB" dirty="0"/>
              <a:t>-draw of </a:t>
            </a:r>
            <a:r>
              <a:rPr lang="en-GB" i="1" dirty="0"/>
              <a:t>X</a:t>
            </a:r>
            <a:endParaRPr lang="en-GB" dirty="0"/>
          </a:p>
          <a:p>
            <a:pPr lvl="1"/>
            <a:endParaRPr lang="en-GB" dirty="0"/>
          </a:p>
          <a:p>
            <a:endParaRPr lang="en-GB" i="1" dirty="0"/>
          </a:p>
          <a:p>
            <a:endParaRPr lang="en-GB" dirty="0"/>
          </a:p>
        </p:txBody>
      </p:sp>
      <p:sp>
        <p:nvSpPr>
          <p:cNvPr id="5" name="Foliennummernplatzhalter 6">
            <a:extLst>
              <a:ext uri="{FF2B5EF4-FFF2-40B4-BE49-F238E27FC236}">
                <a16:creationId xmlns:a16="http://schemas.microsoft.com/office/drawing/2014/main" id="{3444ADF8-D3A9-8FD2-A247-06EDAD5298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7</a:t>
            </a:fld>
            <a:endParaRPr lang="de-CH" dirty="0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6368D83-9EE1-80CB-77C6-599D2D594117}"/>
              </a:ext>
            </a:extLst>
          </p:cNvPr>
          <p:cNvSpPr txBox="1">
            <a:spLocks/>
          </p:cNvSpPr>
          <p:nvPr/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/>
            <a:r>
              <a:rPr lang="de-DE"/>
              <a:t>Michael Lechner</a:t>
            </a:r>
            <a:endParaRPr lang="de-CH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D63D83BA-1509-AD27-A0E4-AF464E1E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35668"/>
              </p:ext>
            </p:extLst>
          </p:nvPr>
        </p:nvGraphicFramePr>
        <p:xfrm>
          <a:off x="5948040" y="2711202"/>
          <a:ext cx="1696946" cy="5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8040" y="2711202"/>
                        <a:ext cx="1696946" cy="57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2038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Ein Bild, das Gras, Himmel, draußen, Feld enthält.&#10;&#10;Automatisch generierte Beschreibung">
            <a:extLst>
              <a:ext uri="{FF2B5EF4-FFF2-40B4-BE49-F238E27FC236}">
                <a16:creationId xmlns:a16="http://schemas.microsoft.com/office/drawing/2014/main" id="{91902901-D9EF-46BC-9ECA-5F1590E9B9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4728" y="-1144862"/>
            <a:ext cx="13014294" cy="9760720"/>
          </a:xfrm>
          <a:prstGeom prst="rect">
            <a:avLst/>
          </a:prstGeom>
        </p:spPr>
      </p:pic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-245640" y="1883154"/>
            <a:ext cx="11843270" cy="396000"/>
          </a:xfrm>
          <a:solidFill>
            <a:schemeClr val="bg1">
              <a:lumMod val="95000"/>
              <a:alpha val="40000"/>
            </a:schemeClr>
          </a:solidFill>
        </p:spPr>
        <p:txBody>
          <a:bodyPr>
            <a:normAutofit lnSpcReduction="10000"/>
          </a:bodyPr>
          <a:lstStyle/>
          <a:p>
            <a:pPr marL="720000" indent="0">
              <a:lnSpc>
                <a:spcPct val="100000"/>
              </a:lnSpc>
              <a:spcAft>
                <a:spcPts val="1800"/>
              </a:spcAft>
            </a:pPr>
            <a:r>
              <a:rPr lang="en-GB" sz="2000" noProof="0" dirty="0">
                <a:solidFill>
                  <a:schemeClr val="tx1"/>
                </a:solidFill>
              </a:rPr>
              <a:t>1 </a:t>
            </a:r>
            <a:r>
              <a:rPr lang="en-GB" sz="2000" dirty="0">
                <a:solidFill>
                  <a:schemeClr val="tx1"/>
                </a:solidFill>
              </a:rPr>
              <a:t>| Introduction</a:t>
            </a: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-245640" y="2423488"/>
            <a:ext cx="11652801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defPPr>
              <a:defRPr lang="de-DE"/>
            </a:defPPr>
            <a:lvl1pPr marL="720000" indent="0" defTabSz="91440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20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defTabSz="914400" eaLnBrk="1" latinLnBrk="0" hangingPunct="1">
              <a:spcBef>
                <a:spcPts val="200"/>
              </a:spcBef>
              <a:buFont typeface="Arial" pitchFamily="34" charset="0"/>
              <a:buChar char="–"/>
              <a:defRPr sz="1800"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defTabSz="914400" eaLnBrk="1" latinLnBrk="0" hangingPunct="1">
              <a:spcBef>
                <a:spcPts val="200"/>
              </a:spcBef>
              <a:buFont typeface="Symbol" pitchFamily="18" charset="2"/>
              <a:buChar char="-"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>
                <a:latin typeface="+mn-lt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>
                <a:latin typeface="+mn-lt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</a:defRPr>
            </a:lvl9pPr>
          </a:lstStyle>
          <a:p>
            <a:r>
              <a:rPr lang="en-GB" dirty="0">
                <a:solidFill>
                  <a:schemeClr val="tx1"/>
                </a:solidFill>
              </a:rPr>
              <a:t>2 | Potential outcome approach for multiple treatments</a:t>
            </a:r>
          </a:p>
        </p:txBody>
      </p:sp>
      <p:sp>
        <p:nvSpPr>
          <p:cNvPr id="6" name="Textplatzhalter 2"/>
          <p:cNvSpPr txBox="1">
            <a:spLocks/>
          </p:cNvSpPr>
          <p:nvPr/>
        </p:nvSpPr>
        <p:spPr>
          <a:xfrm>
            <a:off x="-245640" y="2991034"/>
            <a:ext cx="11652800" cy="396000"/>
          </a:xfrm>
          <a:prstGeom prst="rect">
            <a:avLst/>
          </a:prstGeom>
          <a:solidFill>
            <a:srgbClr val="11682E">
              <a:alpha val="40000"/>
            </a:srgb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/>
              <a:t>3 | Causal effects at different levels of granularity</a:t>
            </a:r>
          </a:p>
        </p:txBody>
      </p:sp>
      <p:sp>
        <p:nvSpPr>
          <p:cNvPr id="8" name="Textplatzhalter 2"/>
          <p:cNvSpPr txBox="1">
            <a:spLocks/>
          </p:cNvSpPr>
          <p:nvPr/>
        </p:nvSpPr>
        <p:spPr>
          <a:xfrm>
            <a:off x="-245640" y="3527236"/>
            <a:ext cx="11843344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4 | Experiments</a:t>
            </a:r>
          </a:p>
        </p:txBody>
      </p:sp>
      <p:sp>
        <p:nvSpPr>
          <p:cNvPr id="9" name="Textplatzhalter 2">
            <a:extLst>
              <a:ext uri="{FF2B5EF4-FFF2-40B4-BE49-F238E27FC236}">
                <a16:creationId xmlns:a16="http://schemas.microsoft.com/office/drawing/2014/main" id="{4402E88E-4ADD-474F-EAD7-1E46129EE9D0}"/>
              </a:ext>
            </a:extLst>
          </p:cNvPr>
          <p:cNvSpPr txBox="1">
            <a:spLocks/>
          </p:cNvSpPr>
          <p:nvPr/>
        </p:nvSpPr>
        <p:spPr>
          <a:xfrm>
            <a:off x="-245640" y="406343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5 | Unconfoundedness</a:t>
            </a:r>
          </a:p>
        </p:txBody>
      </p:sp>
      <p:sp>
        <p:nvSpPr>
          <p:cNvPr id="12" name="Textplatzhalter 2">
            <a:extLst>
              <a:ext uri="{FF2B5EF4-FFF2-40B4-BE49-F238E27FC236}">
                <a16:creationId xmlns:a16="http://schemas.microsoft.com/office/drawing/2014/main" id="{EFBFA3DE-B8D6-88D3-87BA-A00365987676}"/>
              </a:ext>
            </a:extLst>
          </p:cNvPr>
          <p:cNvSpPr txBox="1">
            <a:spLocks/>
          </p:cNvSpPr>
          <p:nvPr/>
        </p:nvSpPr>
        <p:spPr>
          <a:xfrm>
            <a:off x="-238400" y="4655418"/>
            <a:ext cx="11652800" cy="396000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6 | Conclusions &amp; outlook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F1382174-4BC4-F787-B3D7-B5CF08BEA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624" y="-25101"/>
            <a:ext cx="4194149" cy="5760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76FC7B43-CAB7-B00F-9E96-B39BCBEF82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7114" y="0"/>
            <a:ext cx="707510" cy="1640559"/>
          </a:xfrm>
          <a:prstGeom prst="rect">
            <a:avLst/>
          </a:prstGeom>
        </p:spPr>
      </p:pic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FF860F64-1BB7-A220-61E5-E1F1D5AE5625}"/>
              </a:ext>
            </a:extLst>
          </p:cNvPr>
          <p:cNvSpPr txBox="1">
            <a:spLocks/>
          </p:cNvSpPr>
          <p:nvPr/>
        </p:nvSpPr>
        <p:spPr>
          <a:xfrm>
            <a:off x="-245640" y="5267530"/>
            <a:ext cx="11652800" cy="396000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vert="horz" lIns="83814" tIns="41907" rIns="83814" bIns="41907" rtlCol="0" anchor="ctr" anchorCtr="0">
            <a:normAutofit/>
          </a:bodyPr>
          <a:lstStyle>
            <a:lvl1pPr marL="360000" indent="0" algn="l" defTabSz="914400" rtl="0" eaLnBrk="1" latinLnBrk="0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None/>
              <a:defRPr sz="4000" kern="1200">
                <a:solidFill>
                  <a:schemeClr val="bg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 marL="360000" indent="-285750" algn="l" defTabSz="914400" rtl="0" eaLnBrk="1" latinLnBrk="0" hangingPunct="1">
              <a:spcBef>
                <a:spcPts val="2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 marL="648000" indent="-228600" algn="l" defTabSz="914400" rtl="0" eaLnBrk="1" latinLnBrk="0" hangingPunct="1">
              <a:spcBef>
                <a:spcPts val="200"/>
              </a:spcBef>
              <a:buFont typeface="Symbol" pitchFamily="18" charset="2"/>
              <a:buChar char="-"/>
              <a:defRPr sz="1600" kern="1200"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/>
            <a:r>
              <a:rPr lang="en-GB" sz="2000" dirty="0">
                <a:solidFill>
                  <a:schemeClr val="tx1"/>
                </a:solidFill>
              </a:rPr>
              <a:t>7 | Which programmes are suitable for evaluation?</a:t>
            </a:r>
          </a:p>
        </p:txBody>
      </p:sp>
    </p:spTree>
    <p:extLst>
      <p:ext uri="{BB962C8B-B14F-4D97-AF65-F5344CB8AC3E}">
        <p14:creationId xmlns:p14="http://schemas.microsoft.com/office/powerpoint/2010/main" val="321087700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797329-EB2E-4C7C-B0EB-B0492ED920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1059578"/>
            <a:ext cx="10429800" cy="571504"/>
          </a:xfrm>
        </p:spPr>
        <p:txBody>
          <a:bodyPr/>
          <a:lstStyle/>
          <a:p>
            <a:r>
              <a:rPr lang="en-GB" dirty="0"/>
              <a:t>General consideration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3D45A9C-688A-486E-B69D-A779F6F78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It is common in the literature to focus on pair-wise comparisons of treatments</a:t>
            </a:r>
          </a:p>
          <a:p>
            <a:pPr lvl="1"/>
            <a:r>
              <a:rPr lang="en-GB" dirty="0"/>
              <a:t>Alternatives that aggregate treatments have been proposed as well but are rarely used</a:t>
            </a:r>
          </a:p>
          <a:p>
            <a:r>
              <a:rPr lang="en-GB" dirty="0"/>
              <a:t>Therefore, &amp; for simplicity, below we stick to the binary treatment model</a:t>
            </a:r>
          </a:p>
          <a:p>
            <a:r>
              <a:rPr lang="en-GB" dirty="0"/>
              <a:t>For the rest of the workshop, we will assume that causal effects are heterogeneous</a:t>
            </a:r>
          </a:p>
          <a:p>
            <a:pPr lvl="1"/>
            <a:r>
              <a:rPr lang="en-GB" dirty="0"/>
              <a:t>They may be different from one unit to the other (usually in an unrestricted way)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Foliennummernplatzhalter 6">
            <a:extLst>
              <a:ext uri="{FF2B5EF4-FFF2-40B4-BE49-F238E27FC236}">
                <a16:creationId xmlns:a16="http://schemas.microsoft.com/office/drawing/2014/main" id="{29E302E7-9C2C-803F-6E18-FBA8904F40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1685" y="5951537"/>
            <a:ext cx="25146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CH" dirty="0"/>
              <a:t>Slide </a:t>
            </a:r>
            <a:fld id="{39F8B823-5AB5-4A63-A6D8-0EAA42F4510F}" type="slidenum">
              <a:rPr lang="de-CH" smtClean="0"/>
              <a:pPr/>
              <a:t>9</a:t>
            </a:fld>
            <a:endParaRPr lang="de-CH" dirty="0"/>
          </a:p>
        </p:txBody>
      </p:sp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3CEBC687-798A-695D-39D4-324E9AD9EE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4797" y="5951562"/>
            <a:ext cx="3771900" cy="3349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de-DE" dirty="0"/>
              <a:t>Michael Lechner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34535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2_ML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ICEF Document" ma:contentTypeID="0x0101009BA85F8052A6DA4FA3E31FF9F74C6970002228F38ED015B44CABA0207BC07DAAD5" ma:contentTypeVersion="38" ma:contentTypeDescription="" ma:contentTypeScope="" ma:versionID="fc39225ed4cf06e43b1a3cc12e4af7f2">
  <xsd:schema xmlns:xsd="http://www.w3.org/2001/XMLSchema" xmlns:xs="http://www.w3.org/2001/XMLSchema" xmlns:p="http://schemas.microsoft.com/office/2006/metadata/properties" xmlns:ns1="http://schemas.microsoft.com/sharepoint/v3" xmlns:ns2="ca283e0b-db31-4043-a2ef-b80661bf084a" xmlns:ns3="http://schemas.microsoft.com/sharepoint.v3" xmlns:ns4="2db7eba1-300a-4d29-b50d-1fece37a5a89" xmlns:ns5="51843b5a-f0cb-4653-85ee-4748f9e937ef" xmlns:ns6="http://schemas.microsoft.com/sharepoint/v4" targetNamespace="http://schemas.microsoft.com/office/2006/metadata/properties" ma:root="true" ma:fieldsID="4e4bfae26d82b410b452802b01c9d5f8" ns1:_="" ns2:_="" ns3:_="" ns4:_="" ns5:_="" ns6:_="">
    <xsd:import namespace="http://schemas.microsoft.com/sharepoint/v3"/>
    <xsd:import namespace="ca283e0b-db31-4043-a2ef-b80661bf084a"/>
    <xsd:import namespace="http://schemas.microsoft.com/sharepoint.v3"/>
    <xsd:import namespace="2db7eba1-300a-4d29-b50d-1fece37a5a89"/>
    <xsd:import namespace="51843b5a-f0cb-4653-85ee-4748f9e937ef"/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WrittenBy" minOccurs="0"/>
                <xsd:element ref="ns2:ContentLanguage" minOccurs="0"/>
                <xsd:element ref="ns3:CategoryDescription" minOccurs="0"/>
                <xsd:element ref="ns2:RecipientsEmail" minOccurs="0"/>
                <xsd:element ref="ns2:SenderEmail" minOccurs="0"/>
                <xsd:element ref="ns2:DateTransmittedEmail" minOccurs="0"/>
                <xsd:element ref="ns2:k8c968e8c72a4eda96b7e8fdbe192be2" minOccurs="0"/>
                <xsd:element ref="ns2:ga975397408f43e4b84ec8e5a598e523" minOccurs="0"/>
                <xsd:element ref="ns2:mda26ace941f4791a7314a339fee829c" minOccurs="0"/>
                <xsd:element ref="ns2:TaxCatchAllLabel" minOccurs="0"/>
                <xsd:element ref="ns2:TaxCatchAll" minOccurs="0"/>
                <xsd:element ref="ns2:h6a71f3e574e4344bc34f3fc9dd20054" minOccurs="0"/>
                <xsd:element ref="ns2:ContentStatus" minOccurs="0"/>
                <xsd:element ref="ns2:j169e817e0ee4eb8974e6fc4a2762909" minOccurs="0"/>
                <xsd:element ref="ns2:j048a4f9aaad4a8990a1d5e5f53cb451" minOccurs="0"/>
                <xsd:element ref="ns5:MediaServiceMetadata" minOccurs="0"/>
                <xsd:element ref="ns5:MediaServiceFastMetadata" minOccurs="0"/>
                <xsd:element ref="ns5:MediaServiceOCR" minOccurs="0"/>
                <xsd:element ref="ns5:MediaServiceGenerationTime" minOccurs="0"/>
                <xsd:element ref="ns5:MediaServiceEventHashCode" minOccurs="0"/>
                <xsd:element ref="ns4:SharedWithUsers" minOccurs="0"/>
                <xsd:element ref="ns4:SharedWithDetails" minOccurs="0"/>
                <xsd:element ref="ns5:MediaServiceDateTaken" minOccurs="0"/>
                <xsd:element ref="ns5:MediaServiceAutoKeyPoints" minOccurs="0"/>
                <xsd:element ref="ns5:MediaServiceKeyPoints" minOccurs="0"/>
                <xsd:element ref="ns5:_Flow_SignoffStatus" minOccurs="0"/>
                <xsd:element ref="ns6:IconOverlay" minOccurs="0"/>
                <xsd:element ref="ns1:_vti_ItemDeclaredRecord" minOccurs="0"/>
                <xsd:element ref="ns1:_vti_ItemHoldRecordStatus" minOccurs="0"/>
                <xsd:element ref="ns4:TaxKeywordTaxHTField" minOccurs="0"/>
                <xsd:element ref="ns4:SemaphoreItemMetadata" minOccurs="0"/>
                <xsd:element ref="ns5:MediaServiceLocation" minOccurs="0"/>
                <xsd:element ref="ns5:MediaLengthInSeconds" minOccurs="0"/>
                <xsd:element ref="ns5:lcf76f155ced4ddcb4097134ff3c332f" minOccurs="0"/>
                <xsd:element ref="ns5:MediaServiceObjectDetectorVersions" minOccurs="0"/>
                <xsd:element ref="ns5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vti_ItemDeclaredRecord" ma:index="43" nillable="true" ma:displayName="Declared Record" ma:hidden="true" ma:internalName="_vti_ItemDeclaredRecord" ma:readOnly="true">
      <xsd:simpleType>
        <xsd:restriction base="dms:DateTime"/>
      </xsd:simpleType>
    </xsd:element>
    <xsd:element name="_vti_ItemHoldRecordStatus" ma:index="44" nillable="true" ma:displayName="Hold and Record Status" ma:decimals="0" ma:description="" ma:hidden="true" ma:indexed="true" ma:internalName="_vti_ItemHoldRecordStatu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283e0b-db31-4043-a2ef-b80661bf084a" elementFormDefault="qualified">
    <xsd:import namespace="http://schemas.microsoft.com/office/2006/documentManagement/types"/>
    <xsd:import namespace="http://schemas.microsoft.com/office/infopath/2007/PartnerControls"/>
    <xsd:element name="WrittenBy" ma:index="3" nillable="true" ma:displayName="Written By" ma:description="‘Written By’ is auto-completed with the name of the uploader, but can be edited if you are uploading on behalf of someone else." ma:list="UserInfo" ma:SharePointGroup="0" ma:internalName="WrittenBy" ma:readOnly="false" ma:showField="ImnNam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ntentLanguage" ma:index="4" nillable="true" ma:displayName="Content Language *" ma:default="English" ma:format="RadioButtons" ma:indexed="true" ma:internalName="ContentLanguage" ma:readOnly="false">
      <xsd:simpleType>
        <xsd:restriction base="dms:Choice">
          <xsd:enumeration value="English"/>
          <xsd:enumeration value="French"/>
          <xsd:enumeration value="Spanish"/>
          <xsd:enumeration value="Russian"/>
          <xsd:enumeration value="Chinese"/>
          <xsd:enumeration value="Arabic"/>
          <xsd:enumeration value="other"/>
        </xsd:restriction>
      </xsd:simpleType>
    </xsd:element>
    <xsd:element name="RecipientsEmail" ma:index="9" nillable="true" ma:displayName="Recipients (email)" ma:hidden="true" ma:internalName="RecipientsEmail" ma:readOnly="false">
      <xsd:simpleType>
        <xsd:restriction base="dms:Text">
          <xsd:maxLength value="255"/>
        </xsd:restriction>
      </xsd:simpleType>
    </xsd:element>
    <xsd:element name="SenderEmail" ma:index="10" nillable="true" ma:displayName="Sender (email)" ma:hidden="true" ma:internalName="SenderEmail" ma:readOnly="false">
      <xsd:simpleType>
        <xsd:restriction base="dms:Text">
          <xsd:maxLength value="255"/>
        </xsd:restriction>
      </xsd:simpleType>
    </xsd:element>
    <xsd:element name="DateTransmittedEmail" ma:index="11" nillable="true" ma:displayName="Date transmitted (email)" ma:format="DateTime" ma:hidden="true" ma:internalName="DateTransmittedEmail" ma:readOnly="false">
      <xsd:simpleType>
        <xsd:restriction base="dms:DateTime"/>
      </xsd:simpleType>
    </xsd:element>
    <xsd:element name="k8c968e8c72a4eda96b7e8fdbe192be2" ma:index="12" nillable="true" ma:taxonomy="true" ma:internalName="k8c968e8c72a4eda96b7e8fdbe192be2" ma:taxonomyFieldName="GeographicScope" ma:displayName="Geographic Scope" ma:default="" ma:fieldId="{48c968e8-c72a-4eda-96b7-e8fdbe192be2}" ma:taxonomyMulti="true" ma:sspId="73f51738-d318-4883-9d64-4f0bd0ccc55e" ma:termSetId="0a00fedf-defc-4fe3-a3bf-9929b29a638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a975397408f43e4b84ec8e5a598e523" ma:index="16" nillable="true" ma:taxonomy="true" ma:internalName="ga975397408f43e4b84ec8e5a598e523" ma:taxonomyFieldName="OfficeDivision" ma:displayName="Office/Division *" ma:default="179;#Kazakhstan-2390|28fadecc-7b22-4380-944f-0d36a89eaf8c" ma:fieldId="{0a975397-408f-43e4-b84e-c8e5a598e523}" ma:sspId="73f51738-d318-4883-9d64-4f0bd0ccc55e" ma:termSetId="1761a25e-44f4-4213-964a-f96c515e12c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da26ace941f4791a7314a339fee829c" ma:index="17" nillable="true" ma:taxonomy="true" ma:internalName="mda26ace941f4791a7314a339fee829c" ma:taxonomyFieldName="DocumentType" ma:displayName="Document Type *" ma:indexed="true" ma:readOnly="false" ma:default="" ma:fieldId="{6da26ace-941f-4791-a731-4a339fee829c}" ma:sspId="73f51738-d318-4883-9d64-4f0bd0ccc55e" ma:termSetId="f93b6877-8902-4378-8587-5ec85f36ead9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Label" ma:index="18" nillable="true" ma:displayName="Taxonomy Catch All Column1" ma:hidden="true" ma:list="{64d6e93d-1d4d-44bb-a181-b72c686e82c0}" ma:internalName="TaxCatchAllLabel" ma:readOnly="true" ma:showField="CatchAllDataLabel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" ma:index="22" nillable="true" ma:displayName="Taxonomy Catch All Column" ma:hidden="true" ma:list="{64d6e93d-1d4d-44bb-a181-b72c686e82c0}" ma:internalName="TaxCatchAll" ma:showField="CatchAllData" ma:web="2db7eba1-300a-4d29-b50d-1fece37a5a8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h6a71f3e574e4344bc34f3fc9dd20054" ma:index="23" nillable="true" ma:taxonomy="true" ma:internalName="h6a71f3e574e4344bc34f3fc9dd20054" ma:taxonomyFieldName="Topic" ma:displayName="Topic *" ma:readOnly="false" ma:default="" ma:fieldId="{16a71f3e-574e-4344-bc34-f3fc9dd20054}" ma:taxonomyMulti="true" ma:sspId="73f51738-d318-4883-9d64-4f0bd0ccc55e" ma:termSetId="9561e0e6-71cf-4f3c-87c3-08a6b5d907e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ContentStatus" ma:index="25" nillable="true" ma:displayName="Content Status" ma:description="Optional column to indicate document status: no status, draft, final or expired.​" ma:format="RadioButtons" ma:internalName="ContentStatus">
      <xsd:simpleType>
        <xsd:restriction base="dms:Choice">
          <xsd:enumeration value="­"/>
          <xsd:enumeration value="Draft"/>
          <xsd:enumeration value="Final"/>
          <xsd:enumeration value="Expired"/>
        </xsd:restriction>
      </xsd:simpleType>
    </xsd:element>
    <xsd:element name="j169e817e0ee4eb8974e6fc4a2762909" ma:index="26" nillable="true" ma:taxonomy="true" ma:internalName="j169e817e0ee4eb8974e6fc4a2762909" ma:taxonomyFieldName="CriticalForLongTermRetention" ma:displayName="Critical for long-term retention?" ma:default="" ma:fieldId="{3169e817-e0ee-4eb8-974e-6fc4a2762909}" ma:sspId="73f51738-d318-4883-9d64-4f0bd0ccc55e" ma:termSetId="59f85175-3dbf-4592-9c1d-453af9da4e8b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j048a4f9aaad4a8990a1d5e5f53cb451" ma:index="28" nillable="true" ma:taxonomy="true" ma:internalName="j048a4f9aaad4a8990a1d5e5f53cb451" ma:taxonomyFieldName="SystemDTAC" ma:displayName="System-DT-AC" ma:default="" ma:fieldId="{3048a4f9-aaad-4a89-90a1-d5e5f53cb451}" ma:sspId="73f51738-d318-4883-9d64-4f0bd0ccc55e" ma:termSetId="1e3381f3-a35f-499a-9a3c-017e5423e02a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.v3" elementFormDefault="qualified">
    <xsd:import namespace="http://schemas.microsoft.com/office/2006/documentManagement/types"/>
    <xsd:import namespace="http://schemas.microsoft.com/office/infopath/2007/PartnerControls"/>
    <xsd:element name="CategoryDescription" ma:index="6" nillable="true" ma:displayName="Description" ma:internalName="CategoryDescription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7eba1-300a-4d29-b50d-1fece37a5a89" elementFormDefault="qualified">
    <xsd:import namespace="http://schemas.microsoft.com/office/2006/documentManagement/types"/>
    <xsd:import namespace="http://schemas.microsoft.com/office/infopath/2007/PartnerControls"/>
    <xsd:element name="SharedWithUsers" ma:index="3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KeywordTaxHTField" ma:index="45" nillable="true" ma:taxonomy="true" ma:internalName="TaxKeywordTaxHTField" ma:taxonomyFieldName="TaxKeyword" ma:displayName="Enterprise Keywords" ma:fieldId="{23f27201-bee3-471e-b2e7-b64fd8b7ca38}" ma:taxonomyMulti="true" ma:sspId="73f51738-d318-4883-9d64-4f0bd0ccc55e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SemaphoreItemMetadata" ma:index="46" nillable="true" ma:displayName="Semaphore Status" ma:hidden="true" ma:internalName="SemaphoreItemMetadata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843b5a-f0cb-4653-85ee-4748f9e937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3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3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3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38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Flow_SignoffStatus" ma:index="41" nillable="true" ma:displayName="Sign-off status" ma:internalName="Sign_x002d_off_x0020_status">
      <xsd:simpleType>
        <xsd:restriction base="dms:Text"/>
      </xsd:simpleType>
    </xsd:element>
    <xsd:element name="MediaServiceLocation" ma:index="47" nillable="true" ma:displayName="Location" ma:internalName="MediaServiceLocation" ma:readOnly="true">
      <xsd:simpleType>
        <xsd:restriction base="dms:Text"/>
      </xsd:simpleType>
    </xsd:element>
    <xsd:element name="MediaLengthInSeconds" ma:index="48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50" nillable="true" ma:taxonomy="true" ma:internalName="lcf76f155ced4ddcb4097134ff3c332f" ma:taxonomyFieldName="MediaServiceImageTags" ma:displayName="Image Tags" ma:readOnly="false" ma:fieldId="{5cf76f15-5ced-4ddc-b409-7134ff3c332f}" ma:taxonomyMulti="true" ma:sspId="73f51738-d318-4883-9d64-4f0bd0ccc55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5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5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42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haredContentType xmlns="Microsoft.SharePoint.Taxonomy.ContentTypeSync" SourceId="73f51738-d318-4883-9d64-4f0bd0ccc55e" ContentTypeId="0x0101009BA85F8052A6DA4FA3E31FF9F74C6970" PreviousValue="false"/>
</file>

<file path=customXml/item3.xml><?xml version="1.0" encoding="utf-8"?>
<?mso-contentType ?>
<spe:Receivers xmlns:spe="http://schemas.microsoft.com/sharepoint/events"/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da26ace941f4791a7314a339fee829c xmlns="ca283e0b-db31-4043-a2ef-b80661bf084a">
      <Terms xmlns="http://schemas.microsoft.com/office/infopath/2007/PartnerControls"/>
    </mda26ace941f4791a7314a339fee829c>
    <h6a71f3e574e4344bc34f3fc9dd20054 xmlns="ca283e0b-db31-4043-a2ef-b80661bf084a">
      <Terms xmlns="http://schemas.microsoft.com/office/infopath/2007/PartnerControls"/>
    </h6a71f3e574e4344bc34f3fc9dd20054>
    <CategoryDescription xmlns="http://schemas.microsoft.com/sharepoint.v3" xsi:nil="true"/>
    <SemaphoreItemMetadata xmlns="2db7eba1-300a-4d29-b50d-1fece37a5a89" xsi:nil="true"/>
    <lcf76f155ced4ddcb4097134ff3c332f xmlns="51843b5a-f0cb-4653-85ee-4748f9e937ef">
      <Terms xmlns="http://schemas.microsoft.com/office/infopath/2007/PartnerControls"/>
    </lcf76f155ced4ddcb4097134ff3c332f>
    <WrittenBy xmlns="ca283e0b-db31-4043-a2ef-b80661bf084a">
      <UserInfo>
        <DisplayName/>
        <AccountId xsi:nil="true"/>
        <AccountType/>
      </UserInfo>
    </WrittenBy>
    <TaxCatchAll xmlns="ca283e0b-db31-4043-a2ef-b80661bf084a">
      <Value>179</Value>
    </TaxCatchAll>
    <j169e817e0ee4eb8974e6fc4a2762909 xmlns="ca283e0b-db31-4043-a2ef-b80661bf084a">
      <Terms xmlns="http://schemas.microsoft.com/office/infopath/2007/PartnerControls"/>
    </j169e817e0ee4eb8974e6fc4a2762909>
    <ContentLanguage xmlns="ca283e0b-db31-4043-a2ef-b80661bf084a">English</ContentLanguage>
    <TaxKeywordTaxHTField xmlns="2db7eba1-300a-4d29-b50d-1fece37a5a89">
      <Terms xmlns="http://schemas.microsoft.com/office/infopath/2007/PartnerControls"/>
    </TaxKeywordTaxHTField>
    <k8c968e8c72a4eda96b7e8fdbe192be2 xmlns="ca283e0b-db31-4043-a2ef-b80661bf084a">
      <Terms xmlns="http://schemas.microsoft.com/office/infopath/2007/PartnerControls"/>
    </k8c968e8c72a4eda96b7e8fdbe192be2>
    <_Flow_SignoffStatus xmlns="51843b5a-f0cb-4653-85ee-4748f9e937ef" xsi:nil="true"/>
    <DateTransmittedEmail xmlns="ca283e0b-db31-4043-a2ef-b80661bf084a" xsi:nil="true"/>
    <IconOverlay xmlns="http://schemas.microsoft.com/sharepoint/v4" xsi:nil="true"/>
    <j048a4f9aaad4a8990a1d5e5f53cb451 xmlns="ca283e0b-db31-4043-a2ef-b80661bf084a">
      <Terms xmlns="http://schemas.microsoft.com/office/infopath/2007/PartnerControls"/>
    </j048a4f9aaad4a8990a1d5e5f53cb451>
    <ContentStatus xmlns="ca283e0b-db31-4043-a2ef-b80661bf084a" xsi:nil="true"/>
    <SenderEmail xmlns="ca283e0b-db31-4043-a2ef-b80661bf084a" xsi:nil="true"/>
    <RecipientsEmail xmlns="ca283e0b-db31-4043-a2ef-b80661bf084a" xsi:nil="true"/>
    <ga975397408f43e4b84ec8e5a598e523 xmlns="ca283e0b-db31-4043-a2ef-b80661bf084a">
      <Terms xmlns="http://schemas.microsoft.com/office/infopath/2007/PartnerControls">
        <TermInfo xmlns="http://schemas.microsoft.com/office/infopath/2007/PartnerControls">
          <TermName xmlns="http://schemas.microsoft.com/office/infopath/2007/PartnerControls">ToRs, specifications, evaluation criteria, for institutional contracting</TermName>
          <TermId xmlns="http://schemas.microsoft.com/office/infopath/2007/PartnerControls">e5e2dd16-247c-45e8-bcd8-d6d32247f0fe</TermId>
        </TermInfo>
      </Terms>
    </ga975397408f43e4b84ec8e5a598e523>
  </documentManagement>
</p:properties>
</file>

<file path=customXml/itemProps1.xml><?xml version="1.0" encoding="utf-8"?>
<ds:datastoreItem xmlns:ds="http://schemas.openxmlformats.org/officeDocument/2006/customXml" ds:itemID="{E85E1337-B100-4086-8CE1-697CE5F731F9}"/>
</file>

<file path=customXml/itemProps2.xml><?xml version="1.0" encoding="utf-8"?>
<ds:datastoreItem xmlns:ds="http://schemas.openxmlformats.org/officeDocument/2006/customXml" ds:itemID="{4D34604F-582B-4450-A789-DAC2E91CCACE}"/>
</file>

<file path=customXml/itemProps3.xml><?xml version="1.0" encoding="utf-8"?>
<ds:datastoreItem xmlns:ds="http://schemas.openxmlformats.org/officeDocument/2006/customXml" ds:itemID="{6FDCAEBD-0AE8-47B2-A36A-68D34D2D6DFD}"/>
</file>

<file path=customXml/itemProps4.xml><?xml version="1.0" encoding="utf-8"?>
<ds:datastoreItem xmlns:ds="http://schemas.openxmlformats.org/officeDocument/2006/customXml" ds:itemID="{5B707775-D365-4B24-9788-0FFA6909FDCB}"/>
</file>

<file path=customXml/itemProps5.xml><?xml version="1.0" encoding="utf-8"?>
<ds:datastoreItem xmlns:ds="http://schemas.openxmlformats.org/officeDocument/2006/customXml" ds:itemID="{AADB5663-0C23-4DD7-9151-F8B40CD9C54D}"/>
</file>

<file path=customXml/itemProps6.xml><?xml version="1.0" encoding="utf-8"?>
<ds:datastoreItem xmlns:ds="http://schemas.openxmlformats.org/officeDocument/2006/customXml" ds:itemID="{4282AC31-8FD2-4005-98A5-F4C7EE965CC8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5</Pages>
  <Words>2831</Words>
  <Application>Microsoft Office PowerPoint</Application>
  <PresentationFormat>Benutzerdefiniert</PresentationFormat>
  <Paragraphs>411</Paragraphs>
  <Slides>44</Slides>
  <Notes>2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4</vt:i4>
      </vt:variant>
    </vt:vector>
  </HeadingPairs>
  <TitlesOfParts>
    <vt:vector size="54" baseType="lpstr">
      <vt:lpstr>Segoe UI</vt:lpstr>
      <vt:lpstr>Times New Roman</vt:lpstr>
      <vt:lpstr>Wingdings</vt:lpstr>
      <vt:lpstr>Cambria Math</vt:lpstr>
      <vt:lpstr>Symbol</vt:lpstr>
      <vt:lpstr>Arial</vt:lpstr>
      <vt:lpstr>Corbel</vt:lpstr>
      <vt:lpstr>2_ML</vt:lpstr>
      <vt:lpstr>Equation</vt:lpstr>
      <vt:lpstr>Formel</vt:lpstr>
      <vt:lpstr>Implementing Causal Machine Learning in    Monday: Potential outcomes &amp; causal effects (experiments, unconfoundedness) &amp; programmes</vt:lpstr>
      <vt:lpstr>The workshop series | 1</vt:lpstr>
      <vt:lpstr>The workshop series | 2</vt:lpstr>
      <vt:lpstr>Personal introduction</vt:lpstr>
      <vt:lpstr>Plan for today’s workshop</vt:lpstr>
      <vt:lpstr>PowerPoint-Präsentation</vt:lpstr>
      <vt:lpstr>Notation of the potential outcome model</vt:lpstr>
      <vt:lpstr>PowerPoint-Präsentation</vt:lpstr>
      <vt:lpstr>General considerations</vt:lpstr>
      <vt:lpstr>Individual treatment effect</vt:lpstr>
      <vt:lpstr>Effects for different levels of granularity | 1</vt:lpstr>
      <vt:lpstr>Effects for different levels of granularity | 1</vt:lpstr>
      <vt:lpstr>Effects for different levels of granularity | 1</vt:lpstr>
      <vt:lpstr>PowerPoint-Präsentation</vt:lpstr>
      <vt:lpstr>Introduction</vt:lpstr>
      <vt:lpstr>Experiments | Identification</vt:lpstr>
      <vt:lpstr>Experiments | The corresponding causal graphs </vt:lpstr>
      <vt:lpstr>Experiments | Implication of identifying assumption</vt:lpstr>
      <vt:lpstr>Internal &amp; external validity</vt:lpstr>
      <vt:lpstr>Experiments | Estimation | ATE</vt:lpstr>
      <vt:lpstr>Experiments | Estimation | GATE</vt:lpstr>
      <vt:lpstr>Experiments | Advantages &amp; disadvantages in practise</vt:lpstr>
      <vt:lpstr>PowerPoint-Präsentation</vt:lpstr>
      <vt:lpstr>Identifying assumptions</vt:lpstr>
      <vt:lpstr>The corresponding causal graphs </vt:lpstr>
      <vt:lpstr>Identifying assumptions | CIA</vt:lpstr>
      <vt:lpstr>Identifying assumptions | Common support</vt:lpstr>
      <vt:lpstr>Identifying assumptions | Exogeneity | 1</vt:lpstr>
      <vt:lpstr>Identifying assumptions | SUTVA</vt:lpstr>
      <vt:lpstr>Unconfoundedness | Implication of identifying assumption</vt:lpstr>
      <vt:lpstr>Proof of identification of IATE(x)</vt:lpstr>
      <vt:lpstr>Identification proofs for ATE | Conditional exp. of outcome</vt:lpstr>
      <vt:lpstr>Identification proofs | Weighted outcomes </vt:lpstr>
      <vt:lpstr>Identification proofs | Double robustness | 1</vt:lpstr>
      <vt:lpstr>Unconfoundedness | Estimation | 1</vt:lpstr>
      <vt:lpstr>Unconfoundedness | Estimation | 2</vt:lpstr>
      <vt:lpstr>Unconfoundedness | Advantages &amp; disadvantages in practise</vt:lpstr>
      <vt:lpstr>PowerPoint-Präsentation</vt:lpstr>
      <vt:lpstr>Experiments</vt:lpstr>
      <vt:lpstr>Unconfoundedness</vt:lpstr>
      <vt:lpstr>PowerPoint-Präsentation</vt:lpstr>
      <vt:lpstr>Questions we need to answer to select a programme | 1</vt:lpstr>
      <vt:lpstr>Questions we need to answer to select a programme | 2</vt:lpstr>
      <vt:lpstr>PowerPoint-Präsentation</vt:lpstr>
    </vt:vector>
  </TitlesOfParts>
  <Manager>SIAW</Manager>
  <Company>Universität St. Gall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rift</dc:title>
  <dc:creator>Michael Lechner</dc:creator>
  <cp:lastModifiedBy>Lechner, Michael</cp:lastModifiedBy>
  <cp:revision>3995</cp:revision>
  <cp:lastPrinted>2004-02-27T14:23:01Z</cp:lastPrinted>
  <dcterms:created xsi:type="dcterms:W3CDTF">2003-11-27T12:28:34Z</dcterms:created>
  <dcterms:modified xsi:type="dcterms:W3CDTF">2024-09-29T10:4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fficeDivision">
    <vt:lpwstr>179;#ToRs, specifications, evaluation criteria, for institutional contracting|e5e2dd16-247c-45e8-bcd8-d6d32247f0fe</vt:lpwstr>
  </property>
  <property fmtid="{D5CDD505-2E9C-101B-9397-08002B2CF9AE}" pid="3" name="ContentTypeId">
    <vt:lpwstr>0x0101009BA85F8052A6DA4FA3E31FF9F74C6970002228F38ED015B44CABA0207BC07DAAD5</vt:lpwstr>
  </property>
  <property fmtid="{D5CDD505-2E9C-101B-9397-08002B2CF9AE}" pid="4" name="TaxKeyword">
    <vt:lpwstr/>
  </property>
  <property fmtid="{D5CDD505-2E9C-101B-9397-08002B2CF9AE}" pid="5" name="SystemDTAC">
    <vt:lpwstr/>
  </property>
  <property fmtid="{D5CDD505-2E9C-101B-9397-08002B2CF9AE}" pid="6" name="Topic">
    <vt:lpwstr/>
  </property>
  <property fmtid="{D5CDD505-2E9C-101B-9397-08002B2CF9AE}" pid="7" name="MediaServiceImageTags">
    <vt:lpwstr/>
  </property>
  <property fmtid="{D5CDD505-2E9C-101B-9397-08002B2CF9AE}" pid="8" name="CriticalForLongTermRetention">
    <vt:lpwstr/>
  </property>
  <property fmtid="{D5CDD505-2E9C-101B-9397-08002B2CF9AE}" pid="9" name="DocumentType">
    <vt:lpwstr/>
  </property>
  <property fmtid="{D5CDD505-2E9C-101B-9397-08002B2CF9AE}" pid="10" name="GeographicScope">
    <vt:lpwstr/>
  </property>
</Properties>
</file>